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611A" w:rsidRPr="00A0096F" w:rsidRDefault="0030611A" w:rsidP="0030611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96F">
        <w:rPr>
          <w:rFonts w:ascii="Times New Roman" w:hAnsi="Times New Roman" w:cs="Times New Roman"/>
          <w:b/>
          <w:sz w:val="24"/>
          <w:szCs w:val="24"/>
        </w:rPr>
        <w:t>ФГБОУ ВО «ГЛАЗОВСКИЙ ГОСУДАРСТВЕННЫЙ ПЕДАГОГИЧЕСКИЙ ИНСТИТУТ ИМЕНИ В.Г. КОРОЛЕНКО»</w:t>
      </w:r>
    </w:p>
    <w:p w:rsidR="0030611A" w:rsidRPr="00A0096F" w:rsidRDefault="0030611A" w:rsidP="0030611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30611A" w:rsidRPr="00A0096F" w:rsidRDefault="0030611A" w:rsidP="0030611A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96F">
        <w:rPr>
          <w:rFonts w:ascii="Times New Roman" w:hAnsi="Times New Roman" w:cs="Times New Roman"/>
          <w:b/>
          <w:sz w:val="24"/>
          <w:szCs w:val="24"/>
        </w:rPr>
        <w:t>ЕСТЕСТВЕННОНАУЧНАЯ ГРАМОТНОСТЬ</w:t>
      </w:r>
    </w:p>
    <w:p w:rsidR="0018242F" w:rsidRPr="00A0096F" w:rsidRDefault="0018242F" w:rsidP="00BC4E2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8242F" w:rsidRPr="00A0096F" w:rsidRDefault="006A0EC6" w:rsidP="00BC4E2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96F">
        <w:rPr>
          <w:rFonts w:ascii="Times New Roman" w:hAnsi="Times New Roman" w:cs="Times New Roman"/>
          <w:b/>
          <w:sz w:val="24"/>
          <w:szCs w:val="24"/>
        </w:rPr>
        <w:t xml:space="preserve">Вариант </w:t>
      </w:r>
      <w:r w:rsidR="00335F72">
        <w:rPr>
          <w:rFonts w:ascii="Times New Roman" w:hAnsi="Times New Roman" w:cs="Times New Roman"/>
          <w:b/>
          <w:sz w:val="24"/>
          <w:szCs w:val="24"/>
        </w:rPr>
        <w:t>1</w:t>
      </w:r>
      <w:bookmarkStart w:id="0" w:name="_GoBack"/>
      <w:bookmarkEnd w:id="0"/>
    </w:p>
    <w:p w:rsidR="0018242F" w:rsidRPr="00A0096F" w:rsidRDefault="0018242F" w:rsidP="00BC4E2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0096F">
        <w:rPr>
          <w:rFonts w:ascii="Times New Roman" w:hAnsi="Times New Roman" w:cs="Times New Roman"/>
          <w:b/>
          <w:sz w:val="24"/>
          <w:szCs w:val="24"/>
        </w:rPr>
        <w:t>Математика</w:t>
      </w:r>
    </w:p>
    <w:p w:rsidR="0018242F" w:rsidRPr="002F7AAC" w:rsidRDefault="00AC65CF" w:rsidP="00BC4E2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F7AAC">
        <w:rPr>
          <w:noProof/>
          <w:lang w:eastAsia="ru-RU"/>
        </w:rPr>
        <w:drawing>
          <wp:anchor distT="0" distB="0" distL="114300" distR="114300" simplePos="0" relativeHeight="251661312" behindDoc="1" locked="0" layoutInCell="1" allowOverlap="1" wp14:anchorId="1D87E4BB" wp14:editId="015E8A92">
            <wp:simplePos x="0" y="0"/>
            <wp:positionH relativeFrom="column">
              <wp:posOffset>3134360</wp:posOffset>
            </wp:positionH>
            <wp:positionV relativeFrom="paragraph">
              <wp:posOffset>32385</wp:posOffset>
            </wp:positionV>
            <wp:extent cx="2614930" cy="1550035"/>
            <wp:effectExtent l="0" t="0" r="0" b="0"/>
            <wp:wrapTight wrapText="bothSides">
              <wp:wrapPolygon edited="0">
                <wp:start x="0" y="0"/>
                <wp:lineTo x="0" y="21237"/>
                <wp:lineTo x="21401" y="21237"/>
                <wp:lineTo x="21401" y="0"/>
                <wp:lineTo x="0" y="0"/>
              </wp:wrapPolygon>
            </wp:wrapTight>
            <wp:docPr id="13" name="Рисунок 13" descr="http://shpargalkaege.ru/wp-content/uploads/2015/01/14-11-leto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shpargalkaege.ru/wp-content/uploads/2015/01/14-11-leto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930" cy="155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E05A0" w:rsidRPr="002F7AAC">
        <w:rPr>
          <w:rFonts w:ascii="Times New Roman" w:hAnsi="Times New Roman" w:cs="Times New Roman"/>
          <w:sz w:val="24"/>
          <w:szCs w:val="24"/>
        </w:rPr>
        <w:t xml:space="preserve">1. На </w:t>
      </w:r>
      <w:r w:rsidR="00381109" w:rsidRPr="002F7AAC">
        <w:rPr>
          <w:rFonts w:ascii="Times New Roman" w:hAnsi="Times New Roman" w:cs="Times New Roman"/>
          <w:sz w:val="24"/>
          <w:szCs w:val="24"/>
        </w:rPr>
        <w:t>диаграмме</w:t>
      </w:r>
      <w:r w:rsidR="005E05A0" w:rsidRPr="002F7AAC">
        <w:rPr>
          <w:rFonts w:ascii="Times New Roman" w:hAnsi="Times New Roman" w:cs="Times New Roman"/>
          <w:sz w:val="24"/>
          <w:szCs w:val="24"/>
        </w:rPr>
        <w:t xml:space="preserve"> </w:t>
      </w:r>
      <w:r w:rsidRPr="002F7AAC">
        <w:rPr>
          <w:rFonts w:ascii="Times New Roman" w:hAnsi="Times New Roman" w:cs="Times New Roman"/>
          <w:sz w:val="24"/>
          <w:szCs w:val="24"/>
        </w:rPr>
        <w:t xml:space="preserve">показаны результаты опроса </w:t>
      </w:r>
      <w:r w:rsidR="00381109" w:rsidRPr="002F7AAC">
        <w:rPr>
          <w:rFonts w:ascii="Times New Roman" w:hAnsi="Times New Roman" w:cs="Times New Roman"/>
          <w:sz w:val="24"/>
          <w:szCs w:val="24"/>
        </w:rPr>
        <w:t xml:space="preserve"> </w:t>
      </w:r>
      <w:r w:rsidRPr="002F7AAC">
        <w:rPr>
          <w:rFonts w:ascii="Times New Roman" w:hAnsi="Times New Roman" w:cs="Times New Roman"/>
          <w:sz w:val="24"/>
          <w:szCs w:val="24"/>
        </w:rPr>
        <w:t>сотрудников компании, в какое время года они предпочитают идти в отпуск</w:t>
      </w:r>
      <w:r w:rsidR="005E05A0" w:rsidRPr="002F7AAC">
        <w:rPr>
          <w:rFonts w:ascii="Times New Roman" w:hAnsi="Times New Roman" w:cs="Times New Roman"/>
          <w:sz w:val="24"/>
          <w:szCs w:val="24"/>
        </w:rPr>
        <w:t>.</w:t>
      </w:r>
      <w:r w:rsidRPr="002F7AAC">
        <w:rPr>
          <w:rFonts w:ascii="Times New Roman" w:hAnsi="Times New Roman" w:cs="Times New Roman"/>
          <w:sz w:val="24"/>
          <w:szCs w:val="24"/>
        </w:rPr>
        <w:t xml:space="preserve"> </w:t>
      </w:r>
      <w:r w:rsidR="00143D5C" w:rsidRPr="002F7AAC">
        <w:rPr>
          <w:rFonts w:ascii="Times New Roman" w:hAnsi="Times New Roman" w:cs="Times New Roman"/>
          <w:sz w:val="24"/>
          <w:szCs w:val="24"/>
        </w:rPr>
        <w:t>Определите, какой процент сотрудников предпочитает отдыхать осенью и весной</w:t>
      </w:r>
      <w:r w:rsidR="005E05A0" w:rsidRPr="002F7AA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30AB6" w:rsidRPr="002F7AAC" w:rsidRDefault="00330AB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2F7AAC" w:rsidTr="00BC4E2B">
        <w:tc>
          <w:tcPr>
            <w:tcW w:w="2019" w:type="dxa"/>
          </w:tcPr>
          <w:p w:rsidR="00330AB6" w:rsidRPr="002F7AAC" w:rsidRDefault="00330AB6" w:rsidP="00143D5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F7AAC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143D5C" w:rsidRPr="002F7AAC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020" w:type="dxa"/>
          </w:tcPr>
          <w:p w:rsidR="00330AB6" w:rsidRPr="002F7AAC" w:rsidRDefault="00330AB6" w:rsidP="00143D5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F7AAC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143D5C" w:rsidRPr="002F7AAC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020" w:type="dxa"/>
          </w:tcPr>
          <w:p w:rsidR="00330AB6" w:rsidRPr="002F7AAC" w:rsidRDefault="00330AB6" w:rsidP="00143D5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F7AAC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143D5C" w:rsidRPr="002F7AAC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020" w:type="dxa"/>
          </w:tcPr>
          <w:p w:rsidR="00330AB6" w:rsidRPr="002F7AAC" w:rsidRDefault="00330AB6" w:rsidP="00143D5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2F7AAC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143D5C" w:rsidRPr="002F7AAC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</w:tr>
    </w:tbl>
    <w:p w:rsidR="00330AB6" w:rsidRPr="002F7AAC" w:rsidRDefault="00330AB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30AB6" w:rsidRPr="00CF0444" w:rsidRDefault="005E05A0" w:rsidP="00BC4E2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0444">
        <w:rPr>
          <w:rFonts w:ascii="Times New Roman" w:hAnsi="Times New Roman" w:cs="Times New Roman"/>
          <w:sz w:val="24"/>
          <w:szCs w:val="24"/>
        </w:rPr>
        <w:t xml:space="preserve">2. </w:t>
      </w:r>
      <w:r w:rsidR="002F7AAC" w:rsidRPr="00CF0444">
        <w:rPr>
          <w:rFonts w:ascii="Times New Roman" w:hAnsi="Times New Roman" w:cs="Times New Roman"/>
          <w:sz w:val="24"/>
          <w:szCs w:val="24"/>
        </w:rPr>
        <w:t>Землемеры измеряли площадь участка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. </w:t>
      </w:r>
      <w:r w:rsidR="002F7AAC" w:rsidRPr="00CF0444">
        <w:rPr>
          <w:rFonts w:ascii="Times New Roman" w:hAnsi="Times New Roman" w:cs="Times New Roman"/>
          <w:sz w:val="24"/>
          <w:szCs w:val="24"/>
        </w:rPr>
        <w:t xml:space="preserve">Первый 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прошел по окраине </w:t>
      </w:r>
      <w:r w:rsidR="00152412" w:rsidRPr="00CF0444">
        <w:rPr>
          <w:rFonts w:ascii="Times New Roman" w:hAnsi="Times New Roman" w:cs="Times New Roman"/>
          <w:sz w:val="24"/>
          <w:szCs w:val="24"/>
        </w:rPr>
        <w:t>участка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на </w:t>
      </w:r>
      <w:r w:rsidR="006A0EC6" w:rsidRPr="00CF0444">
        <w:rPr>
          <w:rFonts w:ascii="Times New Roman" w:hAnsi="Times New Roman" w:cs="Times New Roman"/>
          <w:sz w:val="24"/>
          <w:szCs w:val="24"/>
        </w:rPr>
        <w:t>юг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152412" w:rsidRPr="00CF0444">
        <w:rPr>
          <w:rFonts w:ascii="Times New Roman" w:hAnsi="Times New Roman" w:cs="Times New Roman"/>
          <w:sz w:val="24"/>
          <w:szCs w:val="24"/>
        </w:rPr>
        <w:t>5</w:t>
      </w:r>
      <w:r w:rsidR="00067648" w:rsidRPr="00CF0444">
        <w:rPr>
          <w:rFonts w:ascii="Times New Roman" w:hAnsi="Times New Roman" w:cs="Times New Roman"/>
          <w:sz w:val="24"/>
          <w:szCs w:val="24"/>
        </w:rPr>
        <w:t>00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м, затем повернул на </w:t>
      </w:r>
      <w:r w:rsidR="00152412" w:rsidRPr="00CF0444">
        <w:rPr>
          <w:rFonts w:ascii="Times New Roman" w:hAnsi="Times New Roman" w:cs="Times New Roman"/>
          <w:sz w:val="24"/>
          <w:szCs w:val="24"/>
        </w:rPr>
        <w:t>северо-</w:t>
      </w:r>
      <w:r w:rsidR="006A0EC6" w:rsidRPr="00CF0444">
        <w:rPr>
          <w:rFonts w:ascii="Times New Roman" w:hAnsi="Times New Roman" w:cs="Times New Roman"/>
          <w:sz w:val="24"/>
          <w:szCs w:val="24"/>
        </w:rPr>
        <w:t>восток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152412" w:rsidRPr="00CF0444">
        <w:rPr>
          <w:rFonts w:ascii="Times New Roman" w:hAnsi="Times New Roman" w:cs="Times New Roman"/>
          <w:sz w:val="24"/>
          <w:szCs w:val="24"/>
        </w:rPr>
        <w:t>и прошел до дороги 1</w:t>
      </w:r>
      <w:r w:rsidR="00067648" w:rsidRPr="00CF0444">
        <w:rPr>
          <w:rFonts w:ascii="Times New Roman" w:hAnsi="Times New Roman" w:cs="Times New Roman"/>
          <w:sz w:val="24"/>
          <w:szCs w:val="24"/>
        </w:rPr>
        <w:t>300</w:t>
      </w:r>
      <w:r w:rsidR="00152412" w:rsidRPr="00CF0444">
        <w:rPr>
          <w:rFonts w:ascii="Times New Roman" w:hAnsi="Times New Roman" w:cs="Times New Roman"/>
          <w:sz w:val="24"/>
          <w:szCs w:val="24"/>
        </w:rPr>
        <w:t xml:space="preserve"> м.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152412" w:rsidRPr="00CF0444">
        <w:rPr>
          <w:rFonts w:ascii="Times New Roman" w:hAnsi="Times New Roman" w:cs="Times New Roman"/>
          <w:sz w:val="24"/>
          <w:szCs w:val="24"/>
        </w:rPr>
        <w:t>Второй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отправился на восток</w:t>
      </w:r>
      <w:r w:rsidR="00152412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067648" w:rsidRPr="00CF0444">
        <w:rPr>
          <w:rFonts w:ascii="Times New Roman" w:hAnsi="Times New Roman" w:cs="Times New Roman"/>
          <w:sz w:val="24"/>
          <w:szCs w:val="24"/>
        </w:rPr>
        <w:t xml:space="preserve">по дороге </w:t>
      </w:r>
      <w:r w:rsidR="00152412" w:rsidRPr="00CF0444">
        <w:rPr>
          <w:rFonts w:ascii="Times New Roman" w:hAnsi="Times New Roman" w:cs="Times New Roman"/>
          <w:sz w:val="24"/>
          <w:szCs w:val="24"/>
        </w:rPr>
        <w:t xml:space="preserve">и прошел до </w:t>
      </w:r>
      <w:r w:rsidR="00067648" w:rsidRPr="00CF0444">
        <w:rPr>
          <w:rFonts w:ascii="Times New Roman" w:hAnsi="Times New Roman" w:cs="Times New Roman"/>
          <w:sz w:val="24"/>
          <w:szCs w:val="24"/>
        </w:rPr>
        <w:t>встречи с первым.</w:t>
      </w:r>
      <w:r w:rsidR="00330AB6" w:rsidRPr="00CF0444">
        <w:rPr>
          <w:rFonts w:ascii="Times New Roman" w:hAnsi="Times New Roman" w:cs="Times New Roman"/>
          <w:sz w:val="24"/>
          <w:szCs w:val="24"/>
        </w:rPr>
        <w:t xml:space="preserve"> Какова площадь участка?</w:t>
      </w:r>
    </w:p>
    <w:p w:rsidR="00330AB6" w:rsidRPr="00CF0444" w:rsidRDefault="00330AB6" w:rsidP="00BC4E2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CF0444" w:rsidTr="00BC4E2B">
        <w:tc>
          <w:tcPr>
            <w:tcW w:w="2019" w:type="dxa"/>
          </w:tcPr>
          <w:p w:rsidR="00330AB6" w:rsidRPr="00CF0444" w:rsidRDefault="00330AB6" w:rsidP="00067648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067648" w:rsidRPr="00CF0444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r w:rsidRPr="00CF044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20" w:type="dxa"/>
          </w:tcPr>
          <w:p w:rsidR="00330AB6" w:rsidRPr="00CF0444" w:rsidRDefault="00330AB6" w:rsidP="00067648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067648" w:rsidRPr="00CF0444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r w:rsidRPr="00CF044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20" w:type="dxa"/>
          </w:tcPr>
          <w:p w:rsidR="00330AB6" w:rsidRPr="00CF0444" w:rsidRDefault="00330AB6" w:rsidP="00067648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067648" w:rsidRPr="00CF044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r w:rsidRPr="00CF044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020" w:type="dxa"/>
          </w:tcPr>
          <w:p w:rsidR="00330AB6" w:rsidRPr="00CF0444" w:rsidRDefault="00330AB6" w:rsidP="00067648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067648" w:rsidRPr="00CF0444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  <w:r w:rsidRPr="00CF044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5E05A0" w:rsidRPr="00CF0444" w:rsidRDefault="005E05A0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E05A0" w:rsidRPr="00CF0444" w:rsidRDefault="005E05A0" w:rsidP="00B618F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F0444">
        <w:rPr>
          <w:rFonts w:ascii="Times New Roman" w:hAnsi="Times New Roman" w:cs="Times New Roman"/>
          <w:sz w:val="24"/>
          <w:szCs w:val="24"/>
        </w:rPr>
        <w:t xml:space="preserve">3. </w:t>
      </w:r>
      <w:r w:rsidR="00B618FD" w:rsidRPr="00CF0444">
        <w:rPr>
          <w:rFonts w:ascii="Times New Roman" w:hAnsi="Times New Roman" w:cs="Times New Roman"/>
          <w:sz w:val="24"/>
          <w:szCs w:val="24"/>
        </w:rPr>
        <w:t xml:space="preserve">Выберите фигуру по описанию: </w:t>
      </w:r>
      <w:r w:rsidR="00067648" w:rsidRPr="00CF0444">
        <w:rPr>
          <w:rFonts w:ascii="Times New Roman" w:hAnsi="Times New Roman" w:cs="Times New Roman"/>
          <w:sz w:val="24"/>
          <w:szCs w:val="24"/>
        </w:rPr>
        <w:t>треугольник</w:t>
      </w:r>
      <w:r w:rsidR="00B618FD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B618FD" w:rsidRPr="00CF0444">
        <w:rPr>
          <w:rFonts w:ascii="Times New Roman" w:hAnsi="Times New Roman" w:cs="Times New Roman"/>
          <w:i/>
          <w:sz w:val="24"/>
          <w:szCs w:val="24"/>
          <w:lang w:val="en-US"/>
        </w:rPr>
        <w:t>ABC</w:t>
      </w:r>
      <w:r w:rsidR="00B618FD" w:rsidRPr="00CF0444">
        <w:rPr>
          <w:rFonts w:ascii="Times New Roman" w:hAnsi="Times New Roman" w:cs="Times New Roman"/>
          <w:sz w:val="24"/>
          <w:szCs w:val="24"/>
        </w:rPr>
        <w:t xml:space="preserve"> </w:t>
      </w:r>
      <w:r w:rsidR="00067648" w:rsidRPr="00CF0444">
        <w:rPr>
          <w:rFonts w:ascii="Times New Roman" w:hAnsi="Times New Roman" w:cs="Times New Roman"/>
          <w:sz w:val="24"/>
          <w:szCs w:val="24"/>
        </w:rPr>
        <w:t>остроугольный</w:t>
      </w:r>
      <w:r w:rsidR="00B618FD" w:rsidRPr="00CF0444">
        <w:rPr>
          <w:rFonts w:ascii="Times New Roman" w:hAnsi="Times New Roman" w:cs="Times New Roman"/>
          <w:sz w:val="24"/>
          <w:szCs w:val="24"/>
        </w:rPr>
        <w:t xml:space="preserve">, </w:t>
      </w:r>
      <w:r w:rsidR="009A02CF" w:rsidRPr="00CF0444">
        <w:rPr>
          <w:rFonts w:ascii="Times New Roman" w:hAnsi="Times New Roman" w:cs="Times New Roman"/>
          <w:sz w:val="24"/>
          <w:szCs w:val="24"/>
        </w:rPr>
        <w:t xml:space="preserve">проведена высота к стороне </w:t>
      </w:r>
      <w:r w:rsidR="009A02CF" w:rsidRPr="00CF0444">
        <w:rPr>
          <w:rFonts w:ascii="Times New Roman" w:hAnsi="Times New Roman" w:cs="Times New Roman"/>
          <w:i/>
          <w:sz w:val="24"/>
          <w:szCs w:val="24"/>
          <w:lang w:val="en-US"/>
        </w:rPr>
        <w:t>AC</w:t>
      </w:r>
      <w:r w:rsidR="00B618FD" w:rsidRPr="00CF0444">
        <w:rPr>
          <w:rFonts w:ascii="Times New Roman" w:hAnsi="Times New Roman" w:cs="Times New Roman"/>
          <w:sz w:val="24"/>
          <w:szCs w:val="24"/>
        </w:rPr>
        <w:t>, а</w:t>
      </w:r>
      <w:r w:rsidR="009A02CF" w:rsidRPr="00CF0444">
        <w:rPr>
          <w:rFonts w:ascii="Times New Roman" w:hAnsi="Times New Roman" w:cs="Times New Roman"/>
          <w:sz w:val="24"/>
          <w:szCs w:val="24"/>
        </w:rPr>
        <w:t xml:space="preserve"> биссектриса угла </w:t>
      </w:r>
      <w:r w:rsidR="009A02CF" w:rsidRPr="00CF0444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05pt;height:13.15pt" o:ole="">
            <v:imagedata r:id="rId7" o:title=""/>
          </v:shape>
          <o:OLEObject Type="Embed" ProgID="Equation.DSMT4" ShapeID="_x0000_i1025" DrawAspect="Content" ObjectID="_1649064831" r:id="rId8"/>
        </w:object>
      </w:r>
      <w:r w:rsidR="009A02CF" w:rsidRPr="00CF0444">
        <w:rPr>
          <w:rFonts w:ascii="Times New Roman" w:hAnsi="Times New Roman" w:cs="Times New Roman"/>
          <w:sz w:val="24"/>
          <w:szCs w:val="24"/>
        </w:rPr>
        <w:t xml:space="preserve"> пересекает высоту в точке </w:t>
      </w:r>
      <w:r w:rsidR="009A02CF" w:rsidRPr="00CF0444">
        <w:rPr>
          <w:rFonts w:ascii="Times New Roman" w:hAnsi="Times New Roman" w:cs="Times New Roman"/>
          <w:i/>
          <w:sz w:val="24"/>
          <w:szCs w:val="24"/>
          <w:lang w:val="en-US"/>
        </w:rPr>
        <w:t>O</w:t>
      </w:r>
      <w:r w:rsidR="00B618FD" w:rsidRPr="00CF0444">
        <w:rPr>
          <w:rFonts w:ascii="Times New Roman" w:hAnsi="Times New Roman" w:cs="Times New Roman"/>
          <w:sz w:val="24"/>
          <w:szCs w:val="24"/>
        </w:rPr>
        <w:t>.</w:t>
      </w:r>
    </w:p>
    <w:p w:rsidR="00B618FD" w:rsidRPr="00CF0444" w:rsidRDefault="00D83814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F0444">
        <w:rPr>
          <w:noProof/>
          <w:lang w:eastAsia="ru-RU"/>
        </w:rPr>
        <mc:AlternateContent>
          <mc:Choice Requires="wpg">
            <w:drawing>
              <wp:inline distT="0" distB="0" distL="0" distR="0" wp14:anchorId="10163D5C" wp14:editId="403CAEBD">
                <wp:extent cx="5940425" cy="3664803"/>
                <wp:effectExtent l="0" t="0" r="0" b="0"/>
                <wp:docPr id="14" name="Группа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0425" cy="3664803"/>
                          <a:chOff x="0" y="0"/>
                          <a:chExt cx="5957797" cy="3675392"/>
                        </a:xfrm>
                      </wpg:grpSpPr>
                      <wps:wsp>
                        <wps:cNvPr id="18" name="Поле 18"/>
                        <wps:cNvSpPr txBox="1"/>
                        <wps:spPr>
                          <a:xfrm>
                            <a:off x="138022" y="232913"/>
                            <a:ext cx="33337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A54E1" w:rsidRPr="00327173" w:rsidRDefault="00DA54E1" w:rsidP="00D8381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1</w:t>
                              </w:r>
                              <w:r w:rsidRPr="00327173"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Поле 19"/>
                        <wps:cNvSpPr txBox="1"/>
                        <wps:spPr>
                          <a:xfrm>
                            <a:off x="2777705" y="232913"/>
                            <a:ext cx="33337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A54E1" w:rsidRPr="00327173" w:rsidRDefault="00DA54E1" w:rsidP="00D8381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2</w:t>
                              </w:r>
                              <w:r w:rsidRPr="00327173"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Поле 20"/>
                        <wps:cNvSpPr txBox="1"/>
                        <wps:spPr>
                          <a:xfrm>
                            <a:off x="138022" y="1932317"/>
                            <a:ext cx="33337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A54E1" w:rsidRPr="00327173" w:rsidRDefault="00DA54E1" w:rsidP="00D8381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3</w:t>
                              </w:r>
                              <w:r w:rsidRPr="00327173"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Поле 21"/>
                        <wps:cNvSpPr txBox="1"/>
                        <wps:spPr>
                          <a:xfrm>
                            <a:off x="2932981" y="1966823"/>
                            <a:ext cx="333375" cy="3714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DA54E1" w:rsidRPr="00327173" w:rsidRDefault="00DA54E1" w:rsidP="00D83814">
                              <w:pP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4</w:t>
                              </w:r>
                              <w:r w:rsidRPr="00327173">
                                <w:rPr>
                                  <w:rFonts w:ascii="Times New Roman" w:hAnsi="Times New Roman" w:cs="Times New Roman"/>
                                  <w:sz w:val="24"/>
                                  <w:lang w:val="en-US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2" name="Группа 22"/>
                        <wpg:cNvGrpSpPr/>
                        <wpg:grpSpPr>
                          <a:xfrm>
                            <a:off x="2820837" y="69012"/>
                            <a:ext cx="3136960" cy="1544668"/>
                            <a:chOff x="0" y="0"/>
                            <a:chExt cx="3136960" cy="1544668"/>
                          </a:xfrm>
                        </wpg:grpSpPr>
                        <wpg:grpSp>
                          <wpg:cNvPr id="23" name="Группа 23"/>
                          <wpg:cNvGrpSpPr/>
                          <wpg:grpSpPr>
                            <a:xfrm>
                              <a:off x="189782" y="310551"/>
                              <a:ext cx="2760345" cy="1016347"/>
                              <a:chOff x="0" y="0"/>
                              <a:chExt cx="2760345" cy="1016347"/>
                            </a:xfrm>
                          </wpg:grpSpPr>
                          <wps:wsp>
                            <wps:cNvPr id="24" name="Равнобедренный треугольник 24"/>
                            <wps:cNvSpPr/>
                            <wps:spPr>
                              <a:xfrm>
                                <a:off x="0" y="0"/>
                                <a:ext cx="2760345" cy="868045"/>
                              </a:xfrm>
                              <a:prstGeom prst="triangle">
                                <a:avLst>
                                  <a:gd name="adj" fmla="val 33813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" name="Прямая соединительная линия 25"/>
                            <wps:cNvCnPr/>
                            <wps:spPr>
                              <a:xfrm>
                                <a:off x="940280" y="0"/>
                                <a:ext cx="0" cy="868176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6" name="Прямая соединительная линия 26"/>
                            <wps:cNvCnPr/>
                            <wps:spPr>
                              <a:xfrm flipV="1">
                                <a:off x="17253" y="224286"/>
                                <a:ext cx="1414732" cy="64421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7" name="Дуга 27"/>
                            <wps:cNvSpPr/>
                            <wps:spPr>
                              <a:xfrm>
                                <a:off x="77638" y="715992"/>
                                <a:ext cx="165411" cy="300355"/>
                              </a:xfrm>
                              <a:prstGeom prst="arc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txbx>
                              <w:txbxContent>
                                <w:p w:rsidR="00DA54E1" w:rsidRPr="006565FE" w:rsidRDefault="00DA54E1" w:rsidP="00D83814">
                                  <w:pPr>
                                    <w:jc w:val="center"/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8" name="Поле 28"/>
                          <wps:cNvSpPr txBox="1"/>
                          <wps:spPr>
                            <a:xfrm>
                              <a:off x="957532" y="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" name="Поле 29"/>
                          <wps:cNvSpPr txBox="1"/>
                          <wps:spPr>
                            <a:xfrm>
                              <a:off x="2803585" y="115594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" name="Поле 30"/>
                          <wps:cNvSpPr txBox="1"/>
                          <wps:spPr>
                            <a:xfrm>
                              <a:off x="1078302" y="715993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" name="Поле 31"/>
                          <wps:cNvSpPr txBox="1"/>
                          <wps:spPr>
                            <a:xfrm>
                              <a:off x="0" y="1173193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" name="Поле 32"/>
                          <wps:cNvSpPr txBox="1"/>
                          <wps:spPr>
                            <a:xfrm>
                              <a:off x="957532" y="1164566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54" name="Группа 54"/>
                        <wpg:cNvGrpSpPr/>
                        <wpg:grpSpPr>
                          <a:xfrm>
                            <a:off x="0" y="1923691"/>
                            <a:ext cx="2878167" cy="1734448"/>
                            <a:chOff x="0" y="0"/>
                            <a:chExt cx="2878167" cy="1734448"/>
                          </a:xfrm>
                        </wpg:grpSpPr>
                        <wpg:grpSp>
                          <wpg:cNvPr id="55" name="Группа 55"/>
                          <wpg:cNvGrpSpPr/>
                          <wpg:grpSpPr>
                            <a:xfrm>
                              <a:off x="138022" y="241539"/>
                              <a:ext cx="2622430" cy="1283766"/>
                              <a:chOff x="0" y="0"/>
                              <a:chExt cx="2622430" cy="1283766"/>
                            </a:xfrm>
                          </wpg:grpSpPr>
                          <wps:wsp>
                            <wps:cNvPr id="56" name="Равнобедренный треугольник 56"/>
                            <wps:cNvSpPr/>
                            <wps:spPr>
                              <a:xfrm>
                                <a:off x="86264" y="0"/>
                                <a:ext cx="2536166" cy="1119505"/>
                              </a:xfrm>
                              <a:prstGeom prst="triangle">
                                <a:avLst>
                                  <a:gd name="adj" fmla="val 22147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Прямая соединительная линия 60"/>
                            <wps:cNvCnPr/>
                            <wps:spPr>
                              <a:xfrm flipV="1">
                                <a:off x="112144" y="336430"/>
                                <a:ext cx="1092200" cy="77406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76" name="Прямоугольник 76"/>
                            <wps:cNvSpPr/>
                            <wps:spPr>
                              <a:xfrm rot="1659240">
                                <a:off x="586596" y="51758"/>
                                <a:ext cx="232913" cy="224286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" name="Дуга 77"/>
                            <wps:cNvSpPr/>
                            <wps:spPr>
                              <a:xfrm>
                                <a:off x="0" y="983411"/>
                                <a:ext cx="295275" cy="300355"/>
                              </a:xfrm>
                              <a:prstGeom prst="arc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Прямая соединительная линия 83"/>
                            <wps:cNvCnPr/>
                            <wps:spPr>
                              <a:xfrm>
                                <a:off x="664234" y="0"/>
                                <a:ext cx="0" cy="112712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84" name="Поле 84"/>
                          <wps:cNvSpPr txBox="1"/>
                          <wps:spPr>
                            <a:xfrm>
                              <a:off x="0" y="1104181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5" name="Поле 85"/>
                          <wps:cNvSpPr txBox="1"/>
                          <wps:spPr>
                            <a:xfrm>
                              <a:off x="681486" y="1362973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6" name="Поле 86"/>
                          <wps:cNvSpPr txBox="1"/>
                          <wps:spPr>
                            <a:xfrm>
                              <a:off x="802256" y="871268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7" name="Поле 87"/>
                          <wps:cNvSpPr txBox="1"/>
                          <wps:spPr>
                            <a:xfrm>
                              <a:off x="638354" y="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8" name="Поле 88"/>
                          <wps:cNvSpPr txBox="1"/>
                          <wps:spPr>
                            <a:xfrm>
                              <a:off x="2544792" y="983411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89" name="Группа 89"/>
                        <wpg:cNvGrpSpPr/>
                        <wpg:grpSpPr>
                          <a:xfrm>
                            <a:off x="3010619" y="1897812"/>
                            <a:ext cx="2412341" cy="1777580"/>
                            <a:chOff x="0" y="0"/>
                            <a:chExt cx="2412341" cy="1777580"/>
                          </a:xfrm>
                        </wpg:grpSpPr>
                        <wps:wsp>
                          <wps:cNvPr id="90" name="Поле 90"/>
                          <wps:cNvSpPr txBox="1"/>
                          <wps:spPr>
                            <a:xfrm>
                              <a:off x="0" y="1181818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Поле 91"/>
                          <wps:cNvSpPr txBox="1"/>
                          <wps:spPr>
                            <a:xfrm>
                              <a:off x="664233" y="1406105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Поле 92"/>
                          <wps:cNvSpPr txBox="1"/>
                          <wps:spPr>
                            <a:xfrm>
                              <a:off x="552090" y="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Поле 93"/>
                          <wps:cNvSpPr txBox="1"/>
                          <wps:spPr>
                            <a:xfrm>
                              <a:off x="2078966" y="113006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4" name="Группа 94"/>
                          <wpg:cNvGrpSpPr/>
                          <wpg:grpSpPr>
                            <a:xfrm>
                              <a:off x="250166" y="284671"/>
                              <a:ext cx="1903095" cy="1285240"/>
                              <a:chOff x="0" y="0"/>
                              <a:chExt cx="2164835" cy="1621766"/>
                            </a:xfrm>
                          </wpg:grpSpPr>
                          <wps:wsp>
                            <wps:cNvPr id="95" name="Равнобедренный треугольник 95"/>
                            <wps:cNvSpPr/>
                            <wps:spPr>
                              <a:xfrm>
                                <a:off x="120770" y="0"/>
                                <a:ext cx="2044065" cy="1423035"/>
                              </a:xfrm>
                              <a:prstGeom prst="triangle">
                                <a:avLst>
                                  <a:gd name="adj" fmla="val 22147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" name="Прямая соединительная линия 96"/>
                            <wps:cNvCnPr/>
                            <wps:spPr>
                              <a:xfrm>
                                <a:off x="586597" y="0"/>
                                <a:ext cx="0" cy="142303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" name="Прямая соединительная линия 97"/>
                            <wps:cNvCnPr/>
                            <wps:spPr>
                              <a:xfrm flipV="1">
                                <a:off x="138023" y="577970"/>
                                <a:ext cx="1069676" cy="836438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" name="Дуга 98"/>
                            <wps:cNvSpPr/>
                            <wps:spPr>
                              <a:xfrm>
                                <a:off x="0" y="1242204"/>
                                <a:ext cx="336430" cy="379562"/>
                              </a:xfrm>
                              <a:prstGeom prst="arc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99" name="Поле 99"/>
                          <wps:cNvSpPr txBox="1"/>
                          <wps:spPr>
                            <a:xfrm>
                              <a:off x="767750" y="1035169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00" name="Группа 100"/>
                        <wpg:cNvGrpSpPr/>
                        <wpg:grpSpPr>
                          <a:xfrm>
                            <a:off x="362309" y="0"/>
                            <a:ext cx="2414138" cy="1699943"/>
                            <a:chOff x="0" y="0"/>
                            <a:chExt cx="2414138" cy="1699943"/>
                          </a:xfrm>
                        </wpg:grpSpPr>
                        <wps:wsp>
                          <wps:cNvPr id="101" name="Поле 101"/>
                          <wps:cNvSpPr txBox="1"/>
                          <wps:spPr>
                            <a:xfrm>
                              <a:off x="0" y="1112808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Поле 102"/>
                          <wps:cNvSpPr txBox="1"/>
                          <wps:spPr>
                            <a:xfrm>
                              <a:off x="698740" y="1328468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Поле 103"/>
                          <wps:cNvSpPr txBox="1"/>
                          <wps:spPr>
                            <a:xfrm>
                              <a:off x="595223" y="0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4" name="Поле 104"/>
                          <wps:cNvSpPr txBox="1"/>
                          <wps:spPr>
                            <a:xfrm>
                              <a:off x="2061713" y="1043796"/>
                              <a:ext cx="35242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421737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105" name="Группа 105"/>
                          <wpg:cNvGrpSpPr/>
                          <wpg:grpSpPr>
                            <a:xfrm>
                              <a:off x="276045" y="198408"/>
                              <a:ext cx="1903095" cy="1285240"/>
                              <a:chOff x="0" y="0"/>
                              <a:chExt cx="2164835" cy="1621766"/>
                            </a:xfrm>
                          </wpg:grpSpPr>
                          <wps:wsp>
                            <wps:cNvPr id="106" name="Равнобедренный треугольник 106"/>
                            <wps:cNvSpPr/>
                            <wps:spPr>
                              <a:xfrm>
                                <a:off x="120770" y="0"/>
                                <a:ext cx="2044065" cy="1423035"/>
                              </a:xfrm>
                              <a:prstGeom prst="triangle">
                                <a:avLst>
                                  <a:gd name="adj" fmla="val 22147"/>
                                </a:avLst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07" name="Прямая соединительная линия 107"/>
                            <wps:cNvCnPr/>
                            <wps:spPr>
                              <a:xfrm>
                                <a:off x="586597" y="0"/>
                                <a:ext cx="0" cy="1423035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9" name="Прямая соединительная линия 109"/>
                            <wps:cNvCnPr/>
                            <wps:spPr>
                              <a:xfrm flipV="1">
                                <a:off x="138023" y="577970"/>
                                <a:ext cx="1069676" cy="836438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0" name="Дуга 110"/>
                            <wps:cNvSpPr/>
                            <wps:spPr>
                              <a:xfrm>
                                <a:off x="0" y="1242204"/>
                                <a:ext cx="336430" cy="379562"/>
                              </a:xfrm>
                              <a:prstGeom prst="arc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11" name="Поле 111"/>
                          <wps:cNvSpPr txBox="1"/>
                          <wps:spPr>
                            <a:xfrm>
                              <a:off x="828136" y="879895"/>
                              <a:ext cx="333375" cy="3714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DA54E1" w:rsidRPr="006565FE" w:rsidRDefault="00DA54E1" w:rsidP="00D83814">
                                <w:pP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i/>
                                    <w:sz w:val="24"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14" o:spid="_x0000_s1026" style="width:467.75pt;height:288.55pt;mso-position-horizontal-relative:char;mso-position-vertical-relative:line" coordsize="59577,36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8" o:spid="_x0000_s1027" type="#_x0000_t202" style="position:absolute;left:1380;top:2329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DA54E1" w:rsidRPr="00327173" w:rsidRDefault="00DA54E1" w:rsidP="00D83814">
                        <w:pP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1</w:t>
                        </w:r>
                        <w:r w:rsidRPr="00327173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е 19" o:spid="_x0000_s1028" type="#_x0000_t202" style="position:absolute;left:27777;top:2329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DA54E1" w:rsidRPr="00327173" w:rsidRDefault="00DA54E1" w:rsidP="00D83814">
                        <w:pP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2</w:t>
                        </w:r>
                        <w:r w:rsidRPr="00327173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е 20" o:spid="_x0000_s1029" type="#_x0000_t202" style="position:absolute;left:1380;top:19323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DA54E1" w:rsidRPr="00327173" w:rsidRDefault="00DA54E1" w:rsidP="00D83814">
                        <w:pP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3</w:t>
                        </w:r>
                        <w:r w:rsidRPr="00327173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shape id="Поле 21" o:spid="_x0000_s1030" type="#_x0000_t202" style="position:absolute;left:29329;top:19668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d1qcQA&#10;AADb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3danEAAAA2wAAAA8AAAAAAAAAAAAAAAAAmAIAAGRycy9k&#10;b3ducmV2LnhtbFBLBQYAAAAABAAEAPUAAACJAwAAAAA=&#10;" filled="f" stroked="f" strokeweight=".5pt">
                  <v:textbox>
                    <w:txbxContent>
                      <w:p w:rsidR="00DA54E1" w:rsidRPr="00327173" w:rsidRDefault="00DA54E1" w:rsidP="00D83814">
                        <w:pP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4</w:t>
                        </w:r>
                        <w:r w:rsidRPr="00327173">
                          <w:rPr>
                            <w:rFonts w:ascii="Times New Roman" w:hAnsi="Times New Roman" w:cs="Times New Roman"/>
                            <w:sz w:val="24"/>
                            <w:lang w:val="en-US"/>
                          </w:rPr>
                          <w:t>)</w:t>
                        </w:r>
                      </w:p>
                    </w:txbxContent>
                  </v:textbox>
                </v:shape>
                <v:group id="Группа 22" o:spid="_x0000_s1031" style="position:absolute;left:28208;top:690;width:31369;height:15446" coordsize="31369,154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Группа 23" o:spid="_x0000_s1032" style="position:absolute;left:1897;top:3105;width:27604;height:10163" coordsize="27603,10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Равнобедренный треугольник 24" o:spid="_x0000_s1033" type="#_x0000_t5" style="position:absolute;width:27603;height:86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lQNMUA&#10;AADbAAAADwAAAGRycy9kb3ducmV2LnhtbESPQUvDQBSE7wX/w/IEb+3GRqWk3ZYqCB7swUbs9ZF9&#10;3YRm34bss4n+erdQ8DjMzDfMajP6Vp2pj01gA/ezDBRxFWzDzsBn+TpdgIqCbLENTAZ+KMJmfTNZ&#10;YWHDwB903otTCcKxQAO1SFdoHauaPMZZ6IiTdwy9R0myd9r2OCS4b/U8y560x4bTQo0dvdRUnfbf&#10;3sDh9yjvjzHfOVfmssubbfn1PBhzdztul6CERvkPX9tv1sD8AS5f0g/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WVA0xQAAANsAAAAPAAAAAAAAAAAAAAAAAJgCAABkcnMv&#10;ZG93bnJldi54bWxQSwUGAAAAAAQABAD1AAAAigMAAAAA&#10;" adj="7304" fillcolor="white [3201]" strokecolor="black [3200]" strokeweight="2pt"/>
                    <v:line id="Прямая соединительная линия 25" o:spid="_x0000_s1034" style="position:absolute;visibility:visible;mso-wrap-style:square" from="9402,0" to="9402,86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+W1vcIAAADbAAAADwAAAGRycy9kb3ducmV2LnhtbESPUWvCQBCE3wv+h2OFvtVNtUZJvQQR&#10;C32TGn/AkluTYG4v5E6T/vteodDHYWa+YXbFZDv14MG3TjS8LhJQLJUzrdQaLuXHyxaUDySGOies&#10;4Zs9FPnsaUeZcaN88eMcahUh4jPS0ITQZ4i+atiSX7ieJXpXN1gKUQ41moHGCLcdLpMkRUutxIWG&#10;ej40XN3Odxsp1emICZ7SuhxXt8txxM36DbV+nk/7d1CBp/Af/mt/Gg3LNfx+iT8A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+W1vcIAAADbAAAADwAAAAAAAAAAAAAA&#10;AAChAgAAZHJzL2Rvd25yZXYueG1sUEsFBgAAAAAEAAQA+QAAAJADAAAAAA==&#10;" strokecolor="black [3040]" strokeweight="2pt"/>
                    <v:line id="Прямая соединительная линия 26" o:spid="_x0000_s1035" style="position:absolute;flip:y;visibility:visible;mso-wrap-style:square" from="172,2242" to="14319,8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N7zMMAAADbAAAADwAAAGRycy9kb3ducmV2LnhtbESP0WrCQBRE3wv+w3IF35pdA1qJrhKE&#10;lkr7UKMfcMlek2D2bpLdavz7bqHQx2FmzjCb3WhbcaPBN441zBMFgrh0puFKw/n0+rwC4QOywdYx&#10;aXiQh9128rTBzLg7H+lWhEpECPsMNdQhdJmUvqzJok9cRxy9ixsshiiHSpoB7xFuW5kqtZQWG44L&#10;NXa0r6m8Ft9Ww3HRd73jF/78OpTXXPXq7aNSWs+mY74GEWgM/+G/9rvRkC7h90v8AX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Te8zDAAAA2wAAAA8AAAAAAAAAAAAA&#10;AAAAoQIAAGRycy9kb3ducmV2LnhtbFBLBQYAAAAABAAEAPkAAACRAwAAAAA=&#10;" strokecolor="black [3040]" strokeweight="2pt"/>
                    <v:shape id="Дуга 27" o:spid="_x0000_s1036" style="position:absolute;left:776;top:7159;width:1654;height:3004;visibility:visible;mso-wrap-style:square;v-text-anchor:middle" coordsize="165411,3003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fuDsYA&#10;AADbAAAADwAAAGRycy9kb3ducmV2LnhtbESPQWvCQBSE70L/w/IKvRTdqNCU1FWKraAipY3S8yP7&#10;mgSzb9PsGqO/3hUEj8PMfMNMZp2pREuNKy0rGA4iEMSZ1SXnCnbbRf8VhPPIGivLpOBEDmbTh94E&#10;E22P/ENt6nMRIOwSVFB4XydSuqwgg25ga+Lg/dnGoA+yyaVu8BjgppKjKHqRBksOCwXWNC8o26cH&#10;o+A7/v/aPJ/W9e95FZv9Gref4/ZDqafH7v0NhKfO38O39lIrGMVw/RJ+gJx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9fuDsYAAADbAAAADwAAAAAAAAAAAAAAAACYAgAAZHJz&#10;L2Rvd25yZXYueG1sUEsFBgAAAAAEAAQA9QAAAIsDAAAAAA==&#10;" adj="-11796480,,5400" path="m82705,nsc128382,,165411,67237,165411,150178r-82705,c82706,100119,82705,50059,82705,xem82705,nfc128382,,165411,67237,165411,150178e" filled="f" strokecolor="black [3040]" strokeweight="2pt">
                      <v:stroke joinstyle="miter"/>
                      <v:formulas/>
                      <v:path arrowok="t" o:connecttype="custom" o:connectlocs="82705,0;165411,150178" o:connectangles="0,0" textboxrect="0,0,165411,300355"/>
                      <v:textbox>
                        <w:txbxContent>
                          <w:p w:rsidR="00DA54E1" w:rsidRPr="006565FE" w:rsidRDefault="00DA54E1" w:rsidP="00D83814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v:group>
                  <v:shape id="Поле 28" o:spid="_x0000_s1037" type="#_x0000_t202" style="position:absolute;left:9575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29" o:spid="_x0000_s1038" type="#_x0000_t202" style="position:absolute;left:28035;top:11559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Поле 30" o:spid="_x0000_s1039" type="#_x0000_t202" style="position:absolute;left:10783;top:7159;width:3333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Поле 31" o:spid="_x0000_s1040" type="#_x0000_t202" style="position:absolute;top:11731;width:3333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32" o:spid="_x0000_s1041" type="#_x0000_t202" style="position:absolute;left:9575;top:11645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group id="Группа 54" o:spid="_x0000_s1042" style="position:absolute;top:19236;width:28781;height:17345" coordsize="28781,173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<v:group id="Группа 55" o:spid="_x0000_s1043" style="position:absolute;left:1380;top:2415;width:26224;height:12838" coordsize="26224,12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shape id="Равнобедренный треугольник 56" o:spid="_x0000_s1044" type="#_x0000_t5" style="position:absolute;left:862;width:25362;height:1119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15FsUA&#10;AADbAAAADwAAAGRycy9kb3ducmV2LnhtbESP3WrCQBSE7wt9h+UUelc3SpWSZiPiDwhC0dhAL0+z&#10;p9nQ7NmQXTW+vVsQejnMzDdMNh9sK87U+8axgvEoAUFcOd1wreDzuHl5A+EDssbWMSm4kod5/viQ&#10;YardhQ90LkItIoR9igpMCF0qpa8MWfQj1xFH78f1FkOUfS11j5cIt62cJMlMWmw4LhjsaGmo+i1O&#10;VoF7pRJXO7Ncf/jh2H6V9aH83iv1/DQs3kEEGsJ/+N7eagXTG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XXkWxQAAANsAAAAPAAAAAAAAAAAAAAAAAJgCAABkcnMv&#10;ZG93bnJldi54bWxQSwUGAAAAAAQABAD1AAAAigMAAAAA&#10;" adj="4784" fillcolor="white [3201]" strokecolor="black [3200]" strokeweight="2pt"/>
                    <v:line id="Прямая соединительная линия 60" o:spid="_x0000_s1045" style="position:absolute;flip:y;visibility:visible;mso-wrap-style:square" from="1121,3364" to="12043,111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Nz/48AAAADbAAAADwAAAGRycy9kb3ducmV2LnhtbERP3WrCMBS+H/gO4QjezURhTqpRRFAm&#10;7mLt9gCH5tgWm5O2iW339suFsMuP73+7H20teup85VjDYq5AEOfOVFxo+Pk+va5B+IBssHZMGn7J&#10;w343edliYtzAKfVZKEQMYZ+ghjKEJpHS5yVZ9HPXEEfu5jqLIcKukKbDIYbbWi6VWkmLFceGEhs6&#10;lpTfs4fVkL61Tev4nT+/Lvn9oFp1vhZK69l0PGxABBrDv/jp/jAaVnF9/BJ/gNz9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zc/+PAAAAA2wAAAA8AAAAAAAAAAAAAAAAA&#10;oQIAAGRycy9kb3ducmV2LnhtbFBLBQYAAAAABAAEAPkAAACOAwAAAAA=&#10;" strokecolor="black [3040]" strokeweight="2pt"/>
                    <v:rect id="Прямоугольник 76" o:spid="_x0000_s1046" style="position:absolute;left:5865;top:517;width:2330;height:2243;rotation:1812333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8XxMMA&#10;AADbAAAADwAAAGRycy9kb3ducmV2LnhtbESPzWrDMBCE74W+g9hCb43cHpzgRAkhEGih0MYtOS/W&#10;xnJirYwk//Ttq0Agx2FmvmFWm8m2YiAfGscKXmcZCOLK6YZrBb8/+5cFiBCRNbaOScEfBdisHx9W&#10;WGg38oGGMtYiQTgUqMDE2BVShsqQxTBzHXHyTs5bjEn6WmqPY4LbVr5lWS4tNpwWDHa0M1Rdyt4q&#10;yMfu8N2fSzTcfyyOfhj2X58npZ6fpu0SRKQp3sO39rtWMM/h+iX9ALn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u8XxMMAAADbAAAADwAAAAAAAAAAAAAAAACYAgAAZHJzL2Rv&#10;d25yZXYueG1sUEsFBgAAAAAEAAQA9QAAAIgDAAAAAA==&#10;" fillcolor="white [3201]" strokecolor="black [3200]" strokeweight="2pt"/>
                    <v:shape id="Дуга 77" o:spid="_x0000_s1047" style="position:absolute;top:9834;width:2952;height:3003;visibility:visible;mso-wrap-style:square;v-text-anchor:middle" coordsize="295275,3003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9ZXsQA&#10;AADbAAAADwAAAGRycy9kb3ducmV2LnhtbESPT2vCQBTE7wW/w/KE3urGIrHErCJCQTz0jxXB2yP7&#10;kg1m3y7Z1aTfvlso9DjMzG+YcjPaTtypD61jBfNZBoK4crrlRsHp6/XpBUSIyBo7x6TgmwJs1pOH&#10;EgvtBv6k+zE2IkE4FKjAxOgLKUNlyGKYOU+cvNr1FmOSfSN1j0OC204+Z1kuLbacFgx62hmqrseb&#10;VfDuB9OdfH25fCze/HBobH7OrVKP03G7AhFpjP/hv/ZeK1gu4fdL+gF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vWV7EAAAA2wAAAA8AAAAAAAAAAAAAAAAAmAIAAGRycy9k&#10;b3ducmV2LnhtbFBLBQYAAAAABAAEAPUAAACJAwAAAAA=&#10;" path="m147637,nsc229175,,295275,67237,295275,150178r-147637,c147638,100119,147637,50059,147637,xem147637,nfc229175,,295275,67237,295275,150178e" filled="f" strokecolor="black [3040]" strokeweight="2pt">
                      <v:path arrowok="t" o:connecttype="custom" o:connectlocs="147637,0;295275,150178" o:connectangles="0,0"/>
                    </v:shape>
                    <v:line id="Прямая соединительная линия 83" o:spid="_x0000_s1048" style="position:absolute;visibility:visible;mso-wrap-style:square" from="6642,0" to="6642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bXaMEAAADbAAAADwAAAGRycy9kb3ducmV2LnhtbESPwYrCQBBE78L+w9AL3rSz6qpER1lE&#10;wZts9AOaTJsEMz0hM5r4946wsMeiql5R621va/Xg1ldONHyNE1AsuTOVFBou58NoCcoHEkO1E9bw&#10;ZA/bzcdgTalxnfzyIwuFihDxKWkoQ2hSRJ+XbMmPXcMSvatrLYUo2wJNS12E2xonSTJHS5XEhZIa&#10;3pWc37K7jZT8tMcET/Pi3E1vl32Hi+8Zaj387H9WoAL34T/81z4aDcspvL/EH4C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JtdowQAAANsAAAAPAAAAAAAAAAAAAAAA&#10;AKECAABkcnMvZG93bnJldi54bWxQSwUGAAAAAAQABAD5AAAAjwMAAAAA&#10;" strokecolor="black [3040]" strokeweight="2pt"/>
                  </v:group>
                  <v:shape id="Поле 84" o:spid="_x0000_s1049" type="#_x0000_t202" style="position:absolute;top:11041;width:3333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aJC8YA&#10;AADbAAAADwAAAGRycy9kb3ducmV2LnhtbESPQWvCQBSE7wX/w/KE3upGaSWkrhICwVLag9GLt9fs&#10;Mwlm38bs1qT99d2C4HGYmW+Y1WY0rbhS7xrLCuazCARxaXXDlYLDPn+KQTiPrLG1TAp+yMFmPXlY&#10;YaLtwDu6Fr4SAcIuQQW1910ipStrMuhmtiMO3sn2Bn2QfSV1j0OAm1YuomgpDTYcFmrsKKupPBff&#10;RsF7ln/i7mth4t82236c0u5yOL4o9Tgd01cQnkZ/D9/ab1pB/Az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yaJC8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85" o:spid="_x0000_s1050" type="#_x0000_t202" style="position:absolute;left:6814;top:13629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skMQA&#10;AADbAAAADwAAAGRycy9kb3ducmV2LnhtbESPQYvCMBSE74L/ITxhb5oquJRqFCmIy7Ie1F68PZtn&#10;W2xeapPVrr9+Iwgeh5n5hpkvO1OLG7WusqxgPIpAEOdWV1woyA7rYQzCeWSNtWVS8EcOlot+b46J&#10;tnfe0W3vCxEg7BJUUHrfJFK6vCSDbmQb4uCdbWvQB9kWUrd4D3BTy0kUfUqDFYeFEhtKS8ov+1+j&#10;4Dtdb3F3mpj4Uaebn/OquWbHqVIfg241A+Gp8+/wq/2lFcRTeH4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LJDEAAAA2w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оле 86" o:spid="_x0000_s1051" type="#_x0000_t202" style="position:absolute;left:8022;top:8712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Поле 87" o:spid="_x0000_s1052" type="#_x0000_t202" style="position:absolute;left:6383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QXfMYA&#10;AADbAAAADwAAAGRycy9kb3ducmV2LnhtbESPQWvCQBSE7wX/w/KE3upGoTWkrhICwVLag9GLt9fs&#10;Mwlm38bs1qT99d2C4HGYmW+Y1WY0rbhS7xrLCuazCARxaXXDlYLDPn+KQTiPrLG1TAp+yMFmPXlY&#10;YaLtwDu6Fr4SAcIuQQW1910ipStrMuhmtiMO3sn2Bn2QfSV1j0OAm1YuouhFGmw4LNTYUVZTeS6+&#10;jYL3LP/E3dfCxL9ttv04pd3lcHxW6nE6pq8gPI3+Hr6137SCeAn/X8IP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/QXfM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88" o:spid="_x0000_s1053" type="#_x0000_t202" style="position:absolute;left:25447;top:9834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uDDs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IwN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uDDsMAAADbAAAADwAAAAAAAAAAAAAAAACYAgAAZHJzL2Rv&#10;d25yZXYueG1sUEsFBgAAAAAEAAQA9QAAAIg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</v:group>
                <v:group id="Группа 89" o:spid="_x0000_s1054" style="position:absolute;left:30106;top:18978;width:24123;height:17775" coordsize="24123,177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Поле 90" o:spid="_x0000_s1055" type="#_x0000_t202" style="position:absolute;top:11818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QZ1cIA&#10;AADbAAAADwAAAGRycy9kb3ducmV2LnhtbERPy2rCQBTdC/7DcIXudKLQojGjSECU0i5M3bi7Zm4e&#10;mLkTM6NJ+/WdRaHLw3kn28E04kmdqy0rmM8iEMS51TWXCs5f++kShPPIGhvLpOCbHGw341GCsbY9&#10;n+iZ+VKEEHYxKqi8b2MpXV6RQTezLXHgCtsZ9AF2pdQd9iHcNHIRRW/SYM2hocKW0oryW/YwCt7T&#10;/Seerguz/GnSw0exa+/ny6tSL5NhtwbhafD/4j/3UStYhfXhS/g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xBnVwgAAANsAAAAPAAAAAAAAAAAAAAAAAJgCAABkcnMvZG93&#10;bnJldi54bWxQSwUGAAAAAAQABAD1AAAAhwMAAAAA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91" o:spid="_x0000_s1056" type="#_x0000_t202" style="position:absolute;left:6642;top:14061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i8TsQA&#10;AADbAAAADwAAAGRycy9kb3ducmV2LnhtbESPQYvCMBSE74L/ITxhb5oq7KJdo0hBXBY9qL14e9s8&#10;22LzUpuodX+9EQSPw8x8w0znranElRpXWlYwHEQgiDOrS84VpPtlfwzCeWSNlWVScCcH81m3M8VY&#10;2xtv6brzuQgQdjEqKLyvYyldVpBBN7A1cfCOtjHog2xyqRu8Bbip5CiKvqTBksNCgTUlBWWn3cUo&#10;+E2WG9z+jcz4v0pW6+OiPqeHT6U+eu3iG4Sn1r/Dr/aPVjAZwvNL+AFy9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IvE7EAAAA2w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оле 92" o:spid="_x0000_s1057" type="#_x0000_t202" style="position:absolute;left:5520;width:3334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oiOc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QJ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loiOc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93" o:spid="_x0000_s1058" type="#_x0000_t202" style="position:absolute;left:20789;top:11300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Группа 94" o:spid="_x0000_s1059" style="position:absolute;left:2501;top:2846;width:19031;height:12853" coordsize="21648,16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<v:shape id="Равнобедренный треугольник 95" o:spid="_x0000_s1060" type="#_x0000_t5" style="position:absolute;left:1207;width:20441;height:14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d+8QA&#10;AADbAAAADwAAAGRycy9kb3ducmV2LnhtbESP3WoCMRSE7wu+QziCdzVrUdGtUcRaKAjFny708nRz&#10;3CxuTpZN1PXtTUHwcpiZb5jZorWVuFDjS8cKBv0EBHHudMmFgp/D5+sEhA/IGivHpOBGHhbzzssM&#10;U+2uvKPLPhQiQtinqMCEUKdS+tyQRd93NXH0jq6xGKJsCqkbvEa4reRbkoylxZLjgsGaVoby0/5s&#10;FbghZfixMav1t28P1W9W7LK/rVK9brt8BxGoDc/wo/2lFUxH8P8l/g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2XfvEAAAA2wAAAA8AAAAAAAAAAAAAAAAAmAIAAGRycy9k&#10;b3ducmV2LnhtbFBLBQYAAAAABAAEAPUAAACJAwAAAAA=&#10;" adj="4784" fillcolor="white [3201]" strokecolor="black [3200]" strokeweight="2pt"/>
                    <v:line id="Прямая соединительная линия 96" o:spid="_x0000_s1061" style="position:absolute;visibility:visible;mso-wrap-style:square" from="5865,0" to="5865,14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jiLcIAAADbAAAADwAAAGRycy9kb3ducmV2LnhtbESPUWvCQBCE34X+h2MLfdNNW41tmouU&#10;otA3MfoDltw2Ceb2Qu5q0n/vCQUfh5n5hsk3k+3UhQffOtHwvEhAsVTOtFJrOB138zdQPpAY6pyw&#10;hj/2sCkeZjllxo1y4EsZahUh4jPS0ITQZ4i+atiSX7ieJXo/brAUohxqNAONEW47fEmSFC21Ehca&#10;6vmr4epc/tpIqfZbTHCf1sfx9XzajrheLVHrp8fp8wNU4Cncw//tb6PhPYXbl/gDsL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IjiLcIAAADbAAAADwAAAAAAAAAAAAAA&#10;AAChAgAAZHJzL2Rvd25yZXYueG1sUEsFBgAAAAAEAAQA+QAAAJADAAAAAA==&#10;" strokecolor="black [3040]" strokeweight="2pt"/>
                    <v:line id="Прямая соединительная линия 97" o:spid="_x0000_s1062" style="position:absolute;flip:y;visibility:visible;mso-wrap-style:square" from="1380,5779" to="12076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AXsMQAAADbAAAADwAAAGRycy9kb3ducmV2LnhtbESPzWrDMBCE74G+g9hCbo3UQprUjRJC&#10;oSElPeSnD7BYW9vEWtmSYjtvHxUKOQ4z8w2zWA22Fh35UDnW8DxRIIhzZyouNPycPp/mIEJENlg7&#10;Jg1XCrBaPowWmBnX84G6YyxEgnDIUEMZY5NJGfKSLIaJa4iT9+u8xZikL6Tx2Ce4reWLUq/SYsVp&#10;ocSGPkrKz8eL1XCYtk3reMbf+6/8vFat2uwKpfX4cVi/g4g0xHv4v701Gt5m8Pcl/QC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4BewxAAAANsAAAAPAAAAAAAAAAAA&#10;AAAAAKECAABkcnMvZG93bnJldi54bWxQSwUGAAAAAAQABAD5AAAAkgMAAAAA&#10;" strokecolor="black [3040]" strokeweight="2pt"/>
                    <v:shape id="Дуга 98" o:spid="_x0000_s1063" style="position:absolute;top:12422;width:3364;height:3795;visibility:visible;mso-wrap-style:square;v-text-anchor:middle" coordsize="336430,3795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XbB78A&#10;AADbAAAADwAAAGRycy9kb3ducmV2LnhtbERPy4rCMBTdD/gP4QpuBk11GNFqFLEIblz4wPW1ubbF&#10;5qY2UePfTxbCLA/nPV8GU4snta6yrGA4SEAQ51ZXXCg4HTf9CQjnkTXWlknBmxwsF52vOabavnhP&#10;z4MvRAxhl6KC0vsmldLlJRl0A9sQR+5qW4M+wraQusVXDDe1HCXJWBqsODaU2NC6pPx2eBgFcvd7&#10;v5w3pxCqLNMBp/y9z36U6nXDagbCU/D/4o97qxVM49j4Jf4Auf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5dsHvwAAANsAAAAPAAAAAAAAAAAAAAAAAJgCAABkcnMvZG93bnJl&#10;di54bWxQSwUGAAAAAAQABAD1AAAAhAMAAAAA&#10;" path="m168215,nsc261118,,336430,84968,336430,189781r-168215,l168215,xem168215,nfc261118,,336430,84968,336430,189781e" filled="f" strokecolor="black [3040]" strokeweight="2pt">
                      <v:path arrowok="t" o:connecttype="custom" o:connectlocs="168215,0;336430,189781" o:connectangles="0,0"/>
                    </v:shape>
                  </v:group>
                  <v:shape id="Поле 99" o:spid="_x0000_s1064" type="#_x0000_t202" style="position:absolute;left:7677;top:10351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6wSMUA&#10;AADbAAAADwAAAGRycy9kb3ducmV2LnhtbESPQWvCQBSE7wX/w/IEb3VjQNHUVSQgFWkPWi/entln&#10;Err7Nma3MfXXdwuFHoeZ+YZZrntrREetrx0rmIwTEMSF0zWXCk4f2+c5CB+QNRrHpOCbPKxXg6cl&#10;Ztrd+UDdMZQiQthnqKAKocmk9EVFFv3YNcTRu7rWYoiyLaVu8R7h1sg0SWbSYs1xocKG8oqKz+OX&#10;VbDPt+94uKR2/jD569t109xO56lSo2G/eQERqA//4b/2TitYLOD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/rBIxQAAANsAAAAPAAAAAAAAAAAAAAAAAJgCAABkcnMv&#10;ZG93bnJldi54bWxQSwUGAAAAAAQABAD1AAAAigMAAAAA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group id="Группа 100" o:spid="_x0000_s1065" style="position:absolute;left:3623;width:24141;height:16999" coordsize="24141,16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Поле 101" o:spid="_x0000_s1066" type="#_x0000_t202" style="position:absolute;top:11128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ivmMQA&#10;AADcAAAADwAAAGRycy9kb3ducmV2LnhtbERPS2uDQBC+F/Iflin01qwGWoLNKiKEhNIc8rjkNnUn&#10;KnVnjbtVm1/fLRRym4/vOatsMq0YqHeNZQXxPAJBXFrdcKXgdFw/L0E4j6yxtUwKfshBls4eVpho&#10;O/KehoOvRAhhl6CC2vsukdKVNRl0c9sRB+5ie4M+wL6SuscxhJtWLqLoVRpsODTU2FFRU/l1+DYK&#10;3ov1DvefC7O8tcXm45J319P5Ramnxyl/A+Fp8nfxv3urw/wohr9nwgU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Yr5jEAAAA3A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Поле 102" o:spid="_x0000_s1067" type="#_x0000_t202" style="position:absolute;left:6987;top:13284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ox78QA&#10;AADcAAAADwAAAGRycy9kb3ducmV2LnhtbERPTWvCQBC9F/oflhF6qxsDLZK6igSCIvUQ66W3MTsm&#10;wexsml2T1F/fFYTe5vE+Z7EaTSN66lxtWcFsGoEgLqyuuVRw/Mpe5yCcR9bYWCYFv+RgtXx+WmCi&#10;7cA59QdfihDCLkEFlfdtIqUrKjLoprYlDtzZdgZ9gF0pdYdDCDeNjKPoXRqsOTRU2FJaUXE5XI2C&#10;XZrtMT/FZn5r0s3ned3+HL/flHqZjOsPEJ5G/y9+uLc6zI9iuD8TLp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YKMe/EAAAA3A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Поле 103" o:spid="_x0000_s1068" type="#_x0000_t202" style="position:absolute;left:5952;width:3333;height:37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aUdMQA&#10;AADcAAAADwAAAGRycy9kb3ducmV2LnhtbERPTWvCQBC9F/wPywje6qZK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GlHTEAAAA3A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104" o:spid="_x0000_s1069" type="#_x0000_t202" style="position:absolute;left:20617;top:10437;width:352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8MAMQA&#10;AADcAAAADwAAAGRycy9kb3ducmV2LnhtbERPTWvCQBC9F/wPywje6qZiJaSuEgKhRdqDqZfeptkx&#10;Cc3Optmtif56tyB4m8f7nPV2NK04Ue8aywqe5hEI4tLqhisFh8/8MQbhPLLG1jIpOJOD7WbysMZE&#10;24H3dCp8JUIIuwQV1N53iZSurMmgm9uOOHBH2xv0AfaV1D0OIdy0chFFK2mw4dBQY0dZTeVP8WcU&#10;7LL8A/ffCxNf2uz1/Zh2v4evZ6Vm0zF9AeFp9Hfxzf2mw/xoCf/PhAvk5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vDADEAAAA3AAAAA8AAAAAAAAAAAAAAAAAmAIAAGRycy9k&#10;b3ducmV2LnhtbFBLBQYAAAAABAAEAPUAAACJAwAAAAA=&#10;" filled="f" stroked="f" strokeweight=".5pt">
                    <v:textbox>
                      <w:txbxContent>
                        <w:p w:rsidR="00DA54E1" w:rsidRPr="00421737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group id="Группа 105" o:spid="_x0000_s1070" style="position:absolute;left:2760;top:1984;width:19031;height:12852" coordsize="21648,162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shape id="Равнобедренный треугольник 106" o:spid="_x0000_s1071" type="#_x0000_t5" style="position:absolute;left:1207;width:20441;height:14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Q8UcEA&#10;AADcAAAADwAAAGRycy9kb3ducmV2LnhtbERP24rCMBB9F/yHMIJvmioiSzXK4gUEYfFW2MfZZrYp&#10;NpPSRK1/vxEWfJvDuc582dpK3KnxpWMFo2ECgjh3uuRCweW8HXyA8AFZY+WYFDzJw3LR7cwx1e7B&#10;R7qfQiFiCPsUFZgQ6lRKnxuy6IeuJo7cr2sshgibQuoGHzHcVnKcJFNpseTYYLCmlaH8erpZBW5C&#10;Ga73ZrX58u25+s6KY/ZzUKrfaz9nIAK14S3+d+90nJ9M4fVMvEA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kPFHBAAAA3AAAAA8AAAAAAAAAAAAAAAAAmAIAAGRycy9kb3du&#10;cmV2LnhtbFBLBQYAAAAABAAEAPUAAACGAwAAAAA=&#10;" adj="4784" fillcolor="white [3201]" strokecolor="black [3200]" strokeweight="2pt"/>
                    <v:line id="Прямая соединительная линия 107" o:spid="_x0000_s1072" style="position:absolute;visibility:visible;mso-wrap-style:square" from="5865,0" to="5865,14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3lp8IAAADcAAAADwAAAGRycy9kb3ducmV2LnhtbESP3WrCQBCF7wu+wzKCd3XWn6pEVxGx&#10;4J1UfYAhOybB7GzIriZ9+26h0LsZzjnfnNnselerF7eh8mJgMtagWHJvKykM3K6f7ytQIZJYqr2w&#10;gW8OsNsO3jaUWd/JF78usVAJIiEjA2WMTYYY8pIdhbFvWJJ2962jmNa2QNtSl+CuxqnWC3RUSbpQ&#10;UsOHkvPH5ekSJT8fUeN5UVy72eN27HD5MUdjRsN+vwYVuY//5r/0yab6egm/z6QJcP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K3lp8IAAADcAAAADwAAAAAAAAAAAAAA&#10;AAChAgAAZHJzL2Rvd25yZXYueG1sUEsFBgAAAAAEAAQA+QAAAJADAAAAAA==&#10;" strokecolor="black [3040]" strokeweight="2pt"/>
                    <v:line id="Прямая соединительная линия 109" o:spid="_x0000_s1073" style="position:absolute;flip:y;visibility:visible;mso-wrap-style:square" from="1380,5779" to="12076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m3zsIAAADcAAAADwAAAGRycy9kb3ducmV2LnhtbERPzWrCQBC+C32HZQq96W4LVhtdQygo&#10;LfVgUh9gyE6TYHY2ya6avn23IHibj+931uloW3GhwTeONTzPFAji0pmGKw3H7+10CcIHZIOtY9Lw&#10;Sx7SzcNkjYlxV87pUoRKxBD2CWqoQ+gSKX1Zk0U/cx1x5H7cYDFEOFTSDHiN4baVL0q9SosNx4Ya&#10;O3qvqTwVZ6shn/dd73jB+8NnecpUr3ZfldL66XHMViACjeEuvrk/TJyv3uD/mXiB3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m3zsIAAADcAAAADwAAAAAAAAAAAAAA&#10;AAChAgAAZHJzL2Rvd25yZXYueG1sUEsFBgAAAAAEAAQA+QAAAJADAAAAAA==&#10;" strokecolor="black [3040]" strokeweight="2pt"/>
                    <v:shape id="Дуга 110" o:spid="_x0000_s1074" style="position:absolute;top:12422;width:3364;height:3795;visibility:visible;mso-wrap-style:square;v-text-anchor:middle" coordsize="336430,37956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9FA8UA&#10;AADcAAAADwAAAGRycy9kb3ducmV2LnhtbESPQW/CMAyF70j8h8hIuyBIGWJiHQFNq5B22YEOcTaN&#10;11ZrnK7JIPv3+DCJm633/N7nzS65Tl1oCK1nA4t5Boq48rbl2sDxcz9bgwoR2WLnmQz8UYDddjza&#10;YG79lQ90KWOtJIRDjgaaGPtc61A15DDMfU8s2pcfHEZZh1rbAa8S7jr9mGVP2mHL0tBgT28NVd/l&#10;rzOgP1Y/59P+mFJbFDbhM08PxdKYh0l6fQEVKcW7+f/63Qr+QvDlGZlAb2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/0UDxQAAANwAAAAPAAAAAAAAAAAAAAAAAJgCAABkcnMv&#10;ZG93bnJldi54bWxQSwUGAAAAAAQABAD1AAAAigMAAAAA&#10;" path="m168215,nsc261118,,336430,84968,336430,189781r-168215,l168215,xem168215,nfc261118,,336430,84968,336430,189781e" filled="f" strokecolor="black [3040]" strokeweight="2pt">
                      <v:path arrowok="t" o:connecttype="custom" o:connectlocs="168215,0;336430,189781" o:connectangles="0,0"/>
                    </v:shape>
                  </v:group>
                  <v:shape id="Поле 111" o:spid="_x0000_s1075" type="#_x0000_t202" style="position:absolute;left:8281;top:8798;width:3334;height:37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E5RcMA&#10;AADcAAAADwAAAGRycy9kb3ducmV2LnhtbERPTYvCMBC9C/sfwgjeNK2gSNcoUhBl0YNuL3ubbca2&#10;2Ey6TVarv94Igrd5vM+ZLztTiwu1rrKsIB5FIIhzqysuFGTf6+EMhPPIGmvLpOBGDpaLj94cE22v&#10;fKDL0RcihLBLUEHpfZNI6fKSDLqRbYgDd7KtQR9gW0jd4jWEm1qOo2gqDVYcGkpsKC0pPx//jYKv&#10;dL3Hw+/YzO51utmdVs1f9jNRatDvVp8gPHX+LX65tzrMj2N4PhMu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wE5RcMAAADcAAAADwAAAAAAAAAAAAAAAACYAgAAZHJzL2Rv&#10;d25yZXYueG1sUEsFBgAAAAAEAAQA9QAAAIgDAAAAAA==&#10;" filled="f" stroked="f" strokeweight=".5pt">
                    <v:textbox>
                      <w:txbxContent>
                        <w:p w:rsidR="00DA54E1" w:rsidRPr="006565FE" w:rsidRDefault="00DA54E1" w:rsidP="00D83814">
                          <w:pP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i/>
                              <w:sz w:val="24"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618FD" w:rsidRPr="00CF0444" w:rsidRDefault="00B618FD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CF0444" w:rsidTr="00F74B53">
        <w:tc>
          <w:tcPr>
            <w:tcW w:w="2019" w:type="dxa"/>
          </w:tcPr>
          <w:p w:rsidR="00B618FD" w:rsidRPr="00CF0444" w:rsidRDefault="00B618FD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>А) 1</w:t>
            </w:r>
          </w:p>
        </w:tc>
        <w:tc>
          <w:tcPr>
            <w:tcW w:w="2020" w:type="dxa"/>
          </w:tcPr>
          <w:p w:rsidR="00B618FD" w:rsidRPr="00CF0444" w:rsidRDefault="00B618FD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>Б) 2</w:t>
            </w:r>
          </w:p>
        </w:tc>
        <w:tc>
          <w:tcPr>
            <w:tcW w:w="2020" w:type="dxa"/>
          </w:tcPr>
          <w:p w:rsidR="00B618FD" w:rsidRPr="00CF0444" w:rsidRDefault="00B618FD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>В) 3</w:t>
            </w:r>
          </w:p>
        </w:tc>
        <w:tc>
          <w:tcPr>
            <w:tcW w:w="2020" w:type="dxa"/>
          </w:tcPr>
          <w:p w:rsidR="00B618FD" w:rsidRPr="00CF0444" w:rsidRDefault="00B618FD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F0444">
              <w:rPr>
                <w:rFonts w:ascii="Times New Roman" w:hAnsi="Times New Roman" w:cs="Times New Roman"/>
                <w:sz w:val="24"/>
                <w:szCs w:val="24"/>
              </w:rPr>
              <w:t>Г) 4</w:t>
            </w:r>
          </w:p>
        </w:tc>
      </w:tr>
    </w:tbl>
    <w:p w:rsidR="00B618FD" w:rsidRPr="00CF0444" w:rsidRDefault="00B618FD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E05A0" w:rsidRPr="00861E0B" w:rsidRDefault="00CF0444" w:rsidP="00F74B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861E0B"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1B47EE62" wp14:editId="3190F913">
                <wp:simplePos x="0" y="0"/>
                <wp:positionH relativeFrom="column">
                  <wp:posOffset>5076825</wp:posOffset>
                </wp:positionH>
                <wp:positionV relativeFrom="paragraph">
                  <wp:posOffset>12700</wp:posOffset>
                </wp:positionV>
                <wp:extent cx="762635" cy="779780"/>
                <wp:effectExtent l="0" t="0" r="18415" b="20320"/>
                <wp:wrapTight wrapText="bothSides">
                  <wp:wrapPolygon edited="0">
                    <wp:start x="0" y="0"/>
                    <wp:lineTo x="0" y="21635"/>
                    <wp:lineTo x="21582" y="21635"/>
                    <wp:lineTo x="21582" y="0"/>
                    <wp:lineTo x="0" y="0"/>
                  </wp:wrapPolygon>
                </wp:wrapTight>
                <wp:docPr id="42" name="Группа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62635" cy="779780"/>
                          <a:chOff x="0" y="0"/>
                          <a:chExt cx="1604190" cy="1604318"/>
                        </a:xfrm>
                      </wpg:grpSpPr>
                      <wps:wsp>
                        <wps:cNvPr id="38" name="Прямоугольник 38"/>
                        <wps:cNvSpPr/>
                        <wps:spPr>
                          <a:xfrm>
                            <a:off x="0" y="4334"/>
                            <a:ext cx="1604190" cy="1599984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Прямая соединительная линия 39"/>
                        <wps:cNvCnPr/>
                        <wps:spPr>
                          <a:xfrm>
                            <a:off x="0" y="4334"/>
                            <a:ext cx="1604010" cy="1599565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Прямая соединительная линия 40"/>
                        <wps:cNvCnPr/>
                        <wps:spPr>
                          <a:xfrm flipH="1">
                            <a:off x="0" y="0"/>
                            <a:ext cx="1602740" cy="1599565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Прямоугольник 41"/>
                        <wps:cNvSpPr/>
                        <wps:spPr>
                          <a:xfrm>
                            <a:off x="368360" y="377028"/>
                            <a:ext cx="861286" cy="846849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42" o:spid="_x0000_s1026" style="position:absolute;margin-left:399.75pt;margin-top:1pt;width:60.05pt;height:61.4pt;z-index:-251653120" coordsize="16041,160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">
                <v:rect id="Прямоугольник 38" o:spid="_x0000_s1027" style="position:absolute;top:43;width:16041;height:160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JuGcAA&#10;AADbAAAADwAAAGRycy9kb3ducmV2LnhtbERPTYvCMBC9C/6HMII3TVUQrUZZCrLLerJ2D3sbmrEt&#10;20xKE2u7v94cBI+P970/9qYWHbWusqxgMY9AEOdWV1woyK6n2QaE88gaa8ukYCAHx8N4tMdY2wdf&#10;qEt9IUIIuxgVlN43sZQuL8mgm9uGOHA32xr0AbaF1C0+Qrip5TKK1tJgxaGhxIaSkvK/9G4UnAfp&#10;u+xnvf3vkmrQ6W/y+U2JUtNJ/7ED4an3b/HL/aUVrMLY8CX8AH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9JuGcAAAADbAAAADwAAAAAAAAAAAAAAAACYAgAAZHJzL2Rvd25y&#10;ZXYueG1sUEsFBgAAAAAEAAQA9QAAAIUDAAAAAA==&#10;" fillcolor="white [3201]" strokecolor="black [3200]" strokeweight="2pt"/>
                <v:line id="Прямая соединительная линия 39" o:spid="_x0000_s1028" style="position:absolute;visibility:visible;mso-wrap-style:square" from="0,43" to="16040,16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EpZcEAAADbAAAADwAAAGRycy9kb3ducmV2LnhtbESPzYrCQBCE7wu+w9CCt7Wz6qqbdRQR&#10;BW/izwM0md4kmOkJmdHEt3cEYY9FVX1FLVadrdSdG1860fA1TECxZM6Ukmu4nHefc1A+kBiqnLCG&#10;B3tYLXsfC0qNa+XI91PIVYSIT0lDEUKdIvqsYEt+6GqW6P25xlKIssnRNNRGuK1wlCRTtFRKXCio&#10;5k3B2fV0s5GSHbaY4GGan9vx9bJtcfY9Qa0H/W79CypwF/7D7/beaBj/wOtL/AG4f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cSllwQAAANsAAAAPAAAAAAAAAAAAAAAA&#10;AKECAABkcnMvZG93bnJldi54bWxQSwUGAAAAAAQABAD5AAAAjwMAAAAA&#10;" strokecolor="black [3040]" strokeweight="2pt"/>
                <v:line id="Прямая соединительная линия 40" o:spid="_x0000_s1029" style="position:absolute;flip:x;visibility:visible;mso-wrap-style:square" from="0,0" to="16027,15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mjg78AAADbAAAADwAAAGRycy9kb3ducmV2LnhtbERPy4rCMBTdD/gP4QruxsRBR6lGEWFE&#10;cRa+PuDSXNtic9M2Uevfm4Xg8nDes0VrS3GnxheONQz6CgRx6kzBmYbz6e97AsIHZIOlY9LwJA+L&#10;eedrholxDz7Q/RgyEUPYJ6ghD6FKpPRpThZ931XEkbu4xmKIsMmkafARw20pf5T6lRYLjg05VrTK&#10;Kb0eb1bDYVRXteMx/++36XWparXeZUrrXrddTkEEasNH/HZvjIZhXB+/xB8g5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t2mjg78AAADbAAAADwAAAAAAAAAAAAAAAACh&#10;AgAAZHJzL2Rvd25yZXYueG1sUEsFBgAAAAAEAAQA+QAAAI0DAAAAAA==&#10;" strokecolor="black [3040]" strokeweight="2pt"/>
                <v:rect id="Прямоугольник 41" o:spid="_x0000_s1030" style="position:absolute;left:3683;top:3770;width:8613;height:8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60+cMA&#10;AADbAAAADwAAAGRycy9kb3ducmV2LnhtbESPQYvCMBSE78L+h/AWvGmqiLjVKFKQFT3ZdQ97ezTP&#10;tti8lCZbW3+9EQSPw8x8w6w2nalES40rLSuYjCMQxJnVJecKzj+70QKE88gaK8ukoCcHm/XHYIWx&#10;tjc+UZv6XAQIuxgVFN7XsZQuK8igG9uaOHgX2xj0QTa51A3eAtxUchpFc2mw5LBQYE1JQdk1/TcK&#10;jr307fl3/nVvk7LX6V/yfaBEqeFnt12C8NT5d/jV3msFswk8v4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60+cMAAADbAAAADwAAAAAAAAAAAAAAAACYAgAAZHJzL2Rv&#10;d25yZXYueG1sUEsFBgAAAAAEAAQA9QAAAIgDAAAAAA==&#10;" fillcolor="white [3201]" strokecolor="black [3200]" strokeweight="2pt"/>
                <w10:wrap type="tight"/>
              </v:group>
            </w:pict>
          </mc:Fallback>
        </mc:AlternateContent>
      </w:r>
      <w:r w:rsidR="005E05A0" w:rsidRPr="00861E0B">
        <w:rPr>
          <w:rFonts w:ascii="Times New Roman" w:hAnsi="Times New Roman" w:cs="Times New Roman"/>
          <w:sz w:val="24"/>
          <w:szCs w:val="24"/>
        </w:rPr>
        <w:t xml:space="preserve">4. </w:t>
      </w:r>
      <w:r w:rsidR="00F74B53" w:rsidRPr="00861E0B">
        <w:rPr>
          <w:rFonts w:ascii="Times New Roman" w:hAnsi="Times New Roman" w:cs="Times New Roman"/>
          <w:sz w:val="24"/>
          <w:szCs w:val="24"/>
        </w:rPr>
        <w:t xml:space="preserve">Мастеру нужно закрыть пол в комнате размером </w:t>
      </w:r>
      <w:r w:rsidR="00861E0B" w:rsidRPr="00861E0B">
        <w:rPr>
          <w:rFonts w:ascii="Times New Roman" w:hAnsi="Times New Roman" w:cs="Times New Roman"/>
          <w:sz w:val="24"/>
          <w:szCs w:val="24"/>
        </w:rPr>
        <w:t>4</w:t>
      </w:r>
      <w:r w:rsidR="00F74B53" w:rsidRPr="00861E0B">
        <w:rPr>
          <w:rFonts w:ascii="Times New Roman" w:hAnsi="Times New Roman" w:cs="Times New Roman"/>
          <w:sz w:val="24"/>
          <w:szCs w:val="24"/>
        </w:rPr>
        <w:t xml:space="preserve"> м на </w:t>
      </w:r>
      <w:r w:rsidR="00861E0B" w:rsidRPr="00861E0B">
        <w:rPr>
          <w:rFonts w:ascii="Times New Roman" w:hAnsi="Times New Roman" w:cs="Times New Roman"/>
          <w:sz w:val="24"/>
          <w:szCs w:val="24"/>
        </w:rPr>
        <w:t>6</w:t>
      </w:r>
      <w:r w:rsidR="00F74B53" w:rsidRPr="00861E0B">
        <w:rPr>
          <w:rFonts w:ascii="Times New Roman" w:hAnsi="Times New Roman" w:cs="Times New Roman"/>
          <w:sz w:val="24"/>
          <w:szCs w:val="24"/>
        </w:rPr>
        <w:t xml:space="preserve"> м. </w:t>
      </w:r>
      <w:r w:rsidRPr="00861E0B">
        <w:rPr>
          <w:rFonts w:ascii="Times New Roman" w:hAnsi="Times New Roman" w:cs="Times New Roman"/>
          <w:sz w:val="24"/>
          <w:szCs w:val="24"/>
        </w:rPr>
        <w:t xml:space="preserve">Фрагмент паркета состоит из квадрата со стороной </w:t>
      </w:r>
      <w:r w:rsidR="00861E0B" w:rsidRPr="00861E0B">
        <w:rPr>
          <w:rFonts w:ascii="Times New Roman" w:hAnsi="Times New Roman" w:cs="Times New Roman"/>
          <w:sz w:val="24"/>
          <w:szCs w:val="24"/>
        </w:rPr>
        <w:t>2</w:t>
      </w:r>
      <w:r w:rsidRPr="00861E0B">
        <w:rPr>
          <w:rFonts w:ascii="Times New Roman" w:hAnsi="Times New Roman" w:cs="Times New Roman"/>
          <w:sz w:val="24"/>
          <w:szCs w:val="24"/>
        </w:rPr>
        <w:t>0 см</w:t>
      </w:r>
      <w:r w:rsidR="009968CB" w:rsidRPr="00861E0B">
        <w:rPr>
          <w:rFonts w:ascii="Times New Roman" w:hAnsi="Times New Roman" w:cs="Times New Roman"/>
          <w:sz w:val="24"/>
          <w:szCs w:val="24"/>
        </w:rPr>
        <w:t xml:space="preserve"> и 4 досок шириной </w:t>
      </w:r>
      <w:r w:rsidR="00861E0B" w:rsidRPr="00861E0B">
        <w:rPr>
          <w:rFonts w:ascii="Times New Roman" w:hAnsi="Times New Roman" w:cs="Times New Roman"/>
          <w:sz w:val="24"/>
          <w:szCs w:val="24"/>
        </w:rPr>
        <w:t>10 см</w:t>
      </w:r>
      <w:r w:rsidRPr="00861E0B">
        <w:rPr>
          <w:rFonts w:ascii="Times New Roman" w:hAnsi="Times New Roman" w:cs="Times New Roman"/>
          <w:sz w:val="24"/>
          <w:szCs w:val="24"/>
        </w:rPr>
        <w:t xml:space="preserve">. </w:t>
      </w:r>
      <w:r w:rsidR="00F74B53" w:rsidRPr="00861E0B">
        <w:rPr>
          <w:rFonts w:ascii="Times New Roman" w:hAnsi="Times New Roman" w:cs="Times New Roman"/>
          <w:sz w:val="24"/>
          <w:szCs w:val="24"/>
        </w:rPr>
        <w:t>Сколько</w:t>
      </w:r>
      <w:r w:rsidR="00F54D8E" w:rsidRPr="00861E0B">
        <w:rPr>
          <w:rFonts w:ascii="Times New Roman" w:hAnsi="Times New Roman" w:cs="Times New Roman"/>
          <w:sz w:val="24"/>
          <w:szCs w:val="24"/>
        </w:rPr>
        <w:t xml:space="preserve"> всего</w:t>
      </w:r>
      <w:r w:rsidR="00F74B53" w:rsidRPr="00861E0B">
        <w:rPr>
          <w:rFonts w:ascii="Times New Roman" w:hAnsi="Times New Roman" w:cs="Times New Roman"/>
          <w:sz w:val="24"/>
          <w:szCs w:val="24"/>
        </w:rPr>
        <w:t xml:space="preserve"> паркетных </w:t>
      </w:r>
      <w:r w:rsidR="00F54D8E" w:rsidRPr="00861E0B">
        <w:rPr>
          <w:rFonts w:ascii="Times New Roman" w:hAnsi="Times New Roman" w:cs="Times New Roman"/>
          <w:sz w:val="24"/>
          <w:szCs w:val="24"/>
        </w:rPr>
        <w:t>досок</w:t>
      </w:r>
      <w:r w:rsidR="00F74B53" w:rsidRPr="00861E0B">
        <w:rPr>
          <w:rFonts w:ascii="Times New Roman" w:hAnsi="Times New Roman" w:cs="Times New Roman"/>
          <w:sz w:val="24"/>
          <w:szCs w:val="24"/>
        </w:rPr>
        <w:t xml:space="preserve"> ему для этого понадобится?</w:t>
      </w:r>
      <w:r w:rsidRPr="00861E0B">
        <w:rPr>
          <w:noProof/>
          <w:lang w:eastAsia="ru-RU"/>
        </w:rPr>
        <w:t xml:space="preserve"> </w:t>
      </w:r>
    </w:p>
    <w:p w:rsidR="00F74B53" w:rsidRPr="00861E0B" w:rsidRDefault="00F74B53" w:rsidP="00F74B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861E0B" w:rsidTr="00F74B53">
        <w:tc>
          <w:tcPr>
            <w:tcW w:w="2019" w:type="dxa"/>
          </w:tcPr>
          <w:p w:rsidR="00F74B53" w:rsidRPr="00861E0B" w:rsidRDefault="00186E29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61E0B">
              <w:rPr>
                <w:rFonts w:ascii="Times New Roman" w:hAnsi="Times New Roman" w:cs="Times New Roman"/>
                <w:sz w:val="24"/>
                <w:szCs w:val="24"/>
              </w:rPr>
              <w:t>А) 150</w:t>
            </w:r>
          </w:p>
        </w:tc>
        <w:tc>
          <w:tcPr>
            <w:tcW w:w="2020" w:type="dxa"/>
          </w:tcPr>
          <w:p w:rsidR="00F74B53" w:rsidRPr="00861E0B" w:rsidRDefault="00186E29" w:rsidP="00861E0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61E0B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861E0B" w:rsidRPr="00861E0B">
              <w:rPr>
                <w:rFonts w:ascii="Times New Roman" w:hAnsi="Times New Roman" w:cs="Times New Roman"/>
                <w:sz w:val="24"/>
                <w:szCs w:val="24"/>
              </w:rPr>
              <w:t>750</w:t>
            </w:r>
          </w:p>
        </w:tc>
        <w:tc>
          <w:tcPr>
            <w:tcW w:w="2020" w:type="dxa"/>
          </w:tcPr>
          <w:p w:rsidR="00F74B53" w:rsidRPr="00861E0B" w:rsidRDefault="00186E29" w:rsidP="00861E0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61E0B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861E0B" w:rsidRPr="00861E0B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020" w:type="dxa"/>
          </w:tcPr>
          <w:p w:rsidR="00F74B53" w:rsidRPr="00861E0B" w:rsidRDefault="00F74B53" w:rsidP="00861E0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861E0B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861E0B" w:rsidRPr="00861E0B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</w:tc>
      </w:tr>
    </w:tbl>
    <w:p w:rsidR="00F74B53" w:rsidRPr="00861E0B" w:rsidRDefault="00F74B53" w:rsidP="00F74B53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022DA" w:rsidRPr="00400C50" w:rsidRDefault="005E05A0" w:rsidP="003022DA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00C50">
        <w:rPr>
          <w:rFonts w:ascii="Times New Roman" w:hAnsi="Times New Roman" w:cs="Times New Roman"/>
          <w:sz w:val="24"/>
          <w:szCs w:val="24"/>
        </w:rPr>
        <w:t xml:space="preserve">5. 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Обучающиеся построили макет </w:t>
      </w:r>
      <w:r w:rsidR="002D2C6B" w:rsidRPr="00400C50">
        <w:rPr>
          <w:rFonts w:ascii="Times New Roman" w:hAnsi="Times New Roman" w:cs="Times New Roman"/>
          <w:sz w:val="24"/>
          <w:szCs w:val="24"/>
        </w:rPr>
        <w:t>водонапорной башни</w:t>
      </w:r>
      <w:r w:rsidR="003022DA" w:rsidRPr="00400C50">
        <w:rPr>
          <w:rFonts w:ascii="Times New Roman" w:hAnsi="Times New Roman" w:cs="Times New Roman"/>
          <w:sz w:val="24"/>
          <w:szCs w:val="24"/>
        </w:rPr>
        <w:t>. Он</w:t>
      </w:r>
      <w:r w:rsidR="002D2C6B" w:rsidRPr="00400C50">
        <w:rPr>
          <w:rFonts w:ascii="Times New Roman" w:hAnsi="Times New Roman" w:cs="Times New Roman"/>
          <w:sz w:val="24"/>
          <w:szCs w:val="24"/>
        </w:rPr>
        <w:t>а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 име</w:t>
      </w:r>
      <w:r w:rsidR="002D2C6B" w:rsidRPr="00400C50">
        <w:rPr>
          <w:rFonts w:ascii="Times New Roman" w:hAnsi="Times New Roman" w:cs="Times New Roman"/>
          <w:sz w:val="24"/>
          <w:szCs w:val="24"/>
        </w:rPr>
        <w:t>ет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 форму двух </w:t>
      </w:r>
      <w:r w:rsidR="002D2C6B" w:rsidRPr="00400C50">
        <w:rPr>
          <w:rFonts w:ascii="Times New Roman" w:hAnsi="Times New Roman" w:cs="Times New Roman"/>
          <w:sz w:val="24"/>
          <w:szCs w:val="24"/>
        </w:rPr>
        <w:t>цилиндров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, </w:t>
      </w:r>
      <w:r w:rsidR="002D2C6B" w:rsidRPr="00400C50">
        <w:rPr>
          <w:rFonts w:ascii="Times New Roman" w:hAnsi="Times New Roman" w:cs="Times New Roman"/>
          <w:sz w:val="24"/>
          <w:szCs w:val="24"/>
        </w:rPr>
        <w:t>высота нижнего вдвое больше верхнего. Диаметр нижнего цилиндра равен 3 см, верхнего – 5 см.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 </w:t>
      </w:r>
      <w:r w:rsidR="002D2C6B" w:rsidRPr="00400C50">
        <w:rPr>
          <w:rFonts w:ascii="Times New Roman" w:hAnsi="Times New Roman" w:cs="Times New Roman"/>
          <w:sz w:val="24"/>
          <w:szCs w:val="24"/>
        </w:rPr>
        <w:t>Общая высота башни равна 1</w:t>
      </w:r>
      <w:r w:rsidR="00400C50" w:rsidRPr="00400C50">
        <w:rPr>
          <w:rFonts w:ascii="Times New Roman" w:hAnsi="Times New Roman" w:cs="Times New Roman"/>
          <w:sz w:val="24"/>
          <w:szCs w:val="24"/>
        </w:rPr>
        <w:t>2</w:t>
      </w:r>
      <w:r w:rsidR="002D2C6B" w:rsidRPr="00400C50">
        <w:rPr>
          <w:rFonts w:ascii="Times New Roman" w:hAnsi="Times New Roman" w:cs="Times New Roman"/>
          <w:sz w:val="24"/>
          <w:szCs w:val="24"/>
        </w:rPr>
        <w:t xml:space="preserve"> см.</w:t>
      </w:r>
      <w:r w:rsidR="003022DA" w:rsidRPr="00400C50">
        <w:rPr>
          <w:rFonts w:ascii="Times New Roman" w:hAnsi="Times New Roman" w:cs="Times New Roman"/>
          <w:sz w:val="24"/>
          <w:szCs w:val="24"/>
        </w:rPr>
        <w:t xml:space="preserve"> Найдите объем макета.</w:t>
      </w:r>
    </w:p>
    <w:p w:rsidR="005E05A0" w:rsidRPr="00400C50" w:rsidRDefault="00400C50" w:rsidP="006F4CDC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400C50">
        <w:rPr>
          <w:noProof/>
          <w:lang w:eastAsia="ru-RU"/>
        </w:rPr>
        <mc:AlternateContent>
          <mc:Choice Requires="wpg">
            <w:drawing>
              <wp:inline distT="0" distB="0" distL="0" distR="0" wp14:anchorId="61391D1F" wp14:editId="671F2A7E">
                <wp:extent cx="1426431" cy="1630018"/>
                <wp:effectExtent l="0" t="0" r="21590" b="27940"/>
                <wp:docPr id="1" name="Группа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426431" cy="1630018"/>
                          <a:chOff x="0" y="0"/>
                          <a:chExt cx="2200275" cy="2686050"/>
                        </a:xfrm>
                      </wpg:grpSpPr>
                      <wps:wsp>
                        <wps:cNvPr id="12" name="Цилиндр 12"/>
                        <wps:cNvSpPr/>
                        <wps:spPr>
                          <a:xfrm>
                            <a:off x="600075" y="1057275"/>
                            <a:ext cx="885825" cy="1628775"/>
                          </a:xfrm>
                          <a:prstGeom prst="ca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Цилиндр 33"/>
                        <wps:cNvSpPr/>
                        <wps:spPr>
                          <a:xfrm>
                            <a:off x="0" y="0"/>
                            <a:ext cx="2200275" cy="1333500"/>
                          </a:xfrm>
                          <a:prstGeom prst="can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Овал 34"/>
                        <wps:cNvSpPr/>
                        <wps:spPr>
                          <a:xfrm>
                            <a:off x="0" y="990600"/>
                            <a:ext cx="2200275" cy="342900"/>
                          </a:xfrm>
                          <a:prstGeom prst="ellipse">
                            <a:avLst/>
                          </a:prstGeom>
                          <a:noFill/>
                          <a:ln>
                            <a:prstDash val="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Овал 35"/>
                        <wps:cNvSpPr/>
                        <wps:spPr>
                          <a:xfrm>
                            <a:off x="609600" y="2419350"/>
                            <a:ext cx="885825" cy="266700"/>
                          </a:xfrm>
                          <a:prstGeom prst="ellipse">
                            <a:avLst/>
                          </a:prstGeom>
                          <a:noFill/>
                          <a:ln>
                            <a:prstDash val="dash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1" o:spid="_x0000_s1026" style="width:112.3pt;height:128.35pt;mso-position-horizontal-relative:char;mso-position-vertical-relative:line" coordsize="22002,26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"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Цилиндр 12" o:spid="_x0000_s1027" type="#_x0000_t22" style="position:absolute;left:6000;top:10572;width:8859;height:1628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2aycIA&#10;AADbAAAADwAAAGRycy9kb3ducmV2LnhtbERPTWuDQBC9B/Iflgn0lqxVsMFmlUQILaSXJKXQ2+BO&#10;VOrOirtR+++7hUJv83ifsytm04mRBtdaVvC4iUAQV1a3XCt4vx7XWxDOI2vsLJOCb3JQ5MvFDjNt&#10;Jz7TePG1CCHsMlTQeN9nUrqqIYNuY3viwN3sYNAHONRSDziFcNPJOIpSabDl0NBgT2VD1dflbhTc&#10;5FP5lpxe3Icu9zaNT+fk83hQ6mE1759BeJr9v/jP/arD/Bh+fwkH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DZrJwgAAANsAAAAPAAAAAAAAAAAAAAAAAJgCAABkcnMvZG93&#10;bnJldi54bWxQSwUGAAAAAAQABAD1AAAAhwMAAAAA&#10;" adj="2937" fillcolor="white [3201]" strokecolor="black [3200]" strokeweight="2pt"/>
                <v:shape id="Цилиндр 33" o:spid="_x0000_s1028" type="#_x0000_t22" style="position:absolute;width:22002;height:1333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M7wcQA&#10;AADbAAAADwAAAGRycy9kb3ducmV2LnhtbESPQWvCQBSE74X+h+UVvNVNVUoT3UgRBC/amopeH9nX&#10;bGj2bcxuNP77bqHgcZiZb5jFcrCNuFDna8cKXsYJCOLS6ZorBYev9fMbCB+QNTaOScGNPCzzx4cF&#10;ZtpdeU+XIlQiQthnqMCE0GZS+tKQRT92LXH0vl1nMUTZVVJ3eI1w28hJkrxKizXHBYMtrQyVP0Vv&#10;FfTpcJyt97fT7mykSz+24dOXqVKjp+F9DiLQEO7h//ZGK5hO4e9L/AEy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jO8HEAAAA2wAAAA8AAAAAAAAAAAAAAAAAmAIAAGRycy9k&#10;b3ducmV2LnhtbFBLBQYAAAAABAAEAPUAAACJAwAAAAA=&#10;" filled="f" strokecolor="black [3200]" strokeweight="2pt"/>
                <v:oval id="Овал 34" o:spid="_x0000_s1029" style="position:absolute;top:9906;width:22002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QorcUA&#10;AADbAAAADwAAAGRycy9kb3ducmV2LnhtbESPUWvCMBSF3wf7D+EO9iIzdY4iXVMZgiBDEJ0Ie7s0&#10;d0235qYkUbt/bwTBx8M55zuccj7YTpzIh9axgsk4A0FcO91yo2D/tXyZgQgRWWPnmBT8U4B59fhQ&#10;YqHdmbd02sVGJAiHAhWYGPtCylAbshjGridO3o/zFmOSvpHa4znBbSdfsyyXFltOCwZ7Whiq/3ZH&#10;q+A3ZqODnWwan+tPv/k26/3oMFPq+Wn4eAcRaYj38K290gqmb3D9kn6ArC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dCitxQAAANsAAAAPAAAAAAAAAAAAAAAAAJgCAABkcnMv&#10;ZG93bnJldi54bWxQSwUGAAAAAAQABAD1AAAAigMAAAAA&#10;" filled="f" strokecolor="black [3200]" strokeweight="2pt">
                  <v:stroke dashstyle="dash"/>
                </v:oval>
                <v:oval id="Овал 35" o:spid="_x0000_s1030" style="position:absolute;left:6096;top:24193;width:8858;height:26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iNNsUA&#10;AADbAAAADwAAAGRycy9kb3ducmV2LnhtbESPUWvCMBSF3wf7D+EO9iIzdbIiXVMZgiBDEJ0Ie7s0&#10;d0235qYkUbt/bwTBx8M55zuccj7YTpzIh9axgsk4A0FcO91yo2D/tXyZgQgRWWPnmBT8U4B59fhQ&#10;YqHdmbd02sVGJAiHAhWYGPtCylAbshjGridO3o/zFmOSvpHa4znBbSdfsyyXFltOCwZ7Whiq/3ZH&#10;q+A3ZqODnWwan+tPv/k26/3oMFPq+Wn4eAcRaYj38K290gqmb3D9kn6ArC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OI02xQAAANsAAAAPAAAAAAAAAAAAAAAAAJgCAABkcnMv&#10;ZG93bnJldi54bWxQSwUGAAAAAAQABAD1AAAAigMAAAAA&#10;" filled="f" strokecolor="black [3200]" strokeweight="2pt">
                  <v:stroke dashstyle="dash"/>
                </v:oval>
                <w10:anchorlock/>
              </v:group>
            </w:pict>
          </mc:Fallback>
        </mc:AlternateContent>
      </w:r>
    </w:p>
    <w:p w:rsidR="003022DA" w:rsidRPr="00400C50" w:rsidRDefault="003022DA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400C50" w:rsidTr="00DA54E1">
        <w:tc>
          <w:tcPr>
            <w:tcW w:w="2019" w:type="dxa"/>
          </w:tcPr>
          <w:p w:rsidR="006F4CDC" w:rsidRPr="00400C50" w:rsidRDefault="006F4CDC" w:rsidP="00400C50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00C50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400C50" w:rsidRPr="00400C50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2020" w:type="dxa"/>
          </w:tcPr>
          <w:p w:rsidR="006F4CDC" w:rsidRPr="00400C50" w:rsidRDefault="006F4CDC" w:rsidP="00400C50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00C50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400C50" w:rsidRPr="00400C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26" type="#_x0000_t75" style="width:28.15pt;height:13.75pt" o:ole="">
                  <v:imagedata r:id="rId9" o:title=""/>
                </v:shape>
                <o:OLEObject Type="Embed" ProgID="Equation.DSMT4" ShapeID="_x0000_i1026" DrawAspect="Content" ObjectID="_1649064832" r:id="rId10"/>
              </w:object>
            </w:r>
          </w:p>
        </w:tc>
        <w:tc>
          <w:tcPr>
            <w:tcW w:w="2020" w:type="dxa"/>
          </w:tcPr>
          <w:p w:rsidR="006F4CDC" w:rsidRPr="00400C50" w:rsidRDefault="006F4CDC" w:rsidP="00400C50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00C50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400C50" w:rsidRPr="00400C5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279">
                <v:shape id="_x0000_i1027" type="#_x0000_t75" style="width:23.15pt;height:13.75pt" o:ole="">
                  <v:imagedata r:id="rId11" o:title=""/>
                </v:shape>
                <o:OLEObject Type="Embed" ProgID="Equation.DSMT4" ShapeID="_x0000_i1027" DrawAspect="Content" ObjectID="_1649064833" r:id="rId12"/>
              </w:object>
            </w:r>
          </w:p>
        </w:tc>
        <w:tc>
          <w:tcPr>
            <w:tcW w:w="2020" w:type="dxa"/>
          </w:tcPr>
          <w:p w:rsidR="006F4CDC" w:rsidRPr="00400C50" w:rsidRDefault="006F4CDC" w:rsidP="00400C50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00C50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400C50" w:rsidRPr="00400C50">
              <w:rPr>
                <w:rFonts w:ascii="Times New Roman" w:hAnsi="Times New Roman" w:cs="Times New Roman"/>
                <w:sz w:val="24"/>
                <w:szCs w:val="24"/>
              </w:rPr>
              <w:t>172</w:t>
            </w:r>
          </w:p>
        </w:tc>
      </w:tr>
    </w:tbl>
    <w:p w:rsidR="003022DA" w:rsidRPr="00400C50" w:rsidRDefault="003022DA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E52E12" w:rsidRPr="00DE2A97" w:rsidRDefault="005E05A0" w:rsidP="00E52E1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E2A97">
        <w:rPr>
          <w:rFonts w:ascii="Times New Roman" w:hAnsi="Times New Roman" w:cs="Times New Roman"/>
          <w:sz w:val="24"/>
          <w:szCs w:val="24"/>
        </w:rPr>
        <w:t xml:space="preserve">6. </w:t>
      </w:r>
      <w:r w:rsidR="00E52E12" w:rsidRPr="00DE2A97">
        <w:rPr>
          <w:rFonts w:ascii="Times New Roman" w:hAnsi="Times New Roman" w:cs="Times New Roman"/>
          <w:sz w:val="24"/>
          <w:szCs w:val="24"/>
        </w:rPr>
        <w:t>Известно, что фирма «</w:t>
      </w:r>
      <w:r w:rsidR="00400C50" w:rsidRPr="00DE2A97">
        <w:rPr>
          <w:rFonts w:ascii="Times New Roman" w:hAnsi="Times New Roman" w:cs="Times New Roman"/>
          <w:sz w:val="24"/>
          <w:szCs w:val="24"/>
        </w:rPr>
        <w:t>Чайка</w:t>
      </w:r>
      <w:r w:rsidR="00E52E12" w:rsidRPr="00DE2A97">
        <w:rPr>
          <w:rFonts w:ascii="Times New Roman" w:hAnsi="Times New Roman" w:cs="Times New Roman"/>
          <w:sz w:val="24"/>
          <w:szCs w:val="24"/>
        </w:rPr>
        <w:t xml:space="preserve">» получила прибыль за год, которая складывалась из продажи товара А, товара Б, товара В и товара Г. В каком квартале спрос на товар </w:t>
      </w:r>
      <w:r w:rsidR="007C6939" w:rsidRPr="00DE2A97">
        <w:rPr>
          <w:rFonts w:ascii="Times New Roman" w:hAnsi="Times New Roman" w:cs="Times New Roman"/>
          <w:sz w:val="24"/>
          <w:szCs w:val="24"/>
        </w:rPr>
        <w:t>А</w:t>
      </w:r>
      <w:r w:rsidR="00E52E12" w:rsidRPr="00DE2A97">
        <w:rPr>
          <w:rFonts w:ascii="Times New Roman" w:hAnsi="Times New Roman" w:cs="Times New Roman"/>
          <w:sz w:val="24"/>
          <w:szCs w:val="24"/>
        </w:rPr>
        <w:t xml:space="preserve"> выше (в первом, втором, третьем или четвертом)?</w:t>
      </w:r>
    </w:p>
    <w:p w:rsidR="00E52E12" w:rsidRPr="00DE2A97" w:rsidRDefault="00E52E12" w:rsidP="00E52E1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52E12" w:rsidRPr="00DE2A97" w:rsidRDefault="007C6939" w:rsidP="00E52E12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DE2A9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C52F169" wp14:editId="35041D02">
            <wp:extent cx="2910177" cy="1749329"/>
            <wp:effectExtent l="0" t="0" r="5080" b="381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342" cy="175243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DE2A97">
        <w:rPr>
          <w:rFonts w:ascii="Times New Roman" w:hAnsi="Times New Roman" w:cs="Times New Roman"/>
          <w:sz w:val="24"/>
          <w:szCs w:val="24"/>
        </w:rPr>
        <w:t xml:space="preserve"> </w:t>
      </w:r>
      <w:r w:rsidRPr="00DE2A97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4D668C9" wp14:editId="607ECEDE">
            <wp:extent cx="2920730" cy="1755672"/>
            <wp:effectExtent l="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0687" cy="176165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52E12" w:rsidRPr="00DE2A97" w:rsidRDefault="00E52E12" w:rsidP="00E52E1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DE2A97" w:rsidRPr="00DE2A97" w:rsidTr="00DA54E1">
        <w:tc>
          <w:tcPr>
            <w:tcW w:w="2019" w:type="dxa"/>
          </w:tcPr>
          <w:p w:rsidR="00E52E12" w:rsidRPr="00DE2A97" w:rsidRDefault="00E52E12" w:rsidP="00E52E12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E2A97">
              <w:rPr>
                <w:rFonts w:ascii="Times New Roman" w:hAnsi="Times New Roman" w:cs="Times New Roman"/>
                <w:sz w:val="24"/>
                <w:szCs w:val="24"/>
              </w:rPr>
              <w:t>А) в первом</w:t>
            </w:r>
          </w:p>
        </w:tc>
        <w:tc>
          <w:tcPr>
            <w:tcW w:w="2020" w:type="dxa"/>
          </w:tcPr>
          <w:p w:rsidR="00E52E12" w:rsidRPr="00DE2A97" w:rsidRDefault="00E52E12" w:rsidP="00E52E12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E2A97">
              <w:rPr>
                <w:rFonts w:ascii="Times New Roman" w:hAnsi="Times New Roman" w:cs="Times New Roman"/>
                <w:sz w:val="24"/>
                <w:szCs w:val="24"/>
              </w:rPr>
              <w:t xml:space="preserve">Б) во втором </w:t>
            </w:r>
          </w:p>
        </w:tc>
        <w:tc>
          <w:tcPr>
            <w:tcW w:w="2020" w:type="dxa"/>
          </w:tcPr>
          <w:p w:rsidR="00E52E12" w:rsidRPr="00DE2A97" w:rsidRDefault="00E52E12" w:rsidP="00E52E12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E2A97">
              <w:rPr>
                <w:rFonts w:ascii="Times New Roman" w:hAnsi="Times New Roman" w:cs="Times New Roman"/>
                <w:sz w:val="24"/>
                <w:szCs w:val="24"/>
              </w:rPr>
              <w:t>В) в третьем</w:t>
            </w:r>
          </w:p>
        </w:tc>
        <w:tc>
          <w:tcPr>
            <w:tcW w:w="2020" w:type="dxa"/>
          </w:tcPr>
          <w:p w:rsidR="00E52E12" w:rsidRPr="00DE2A97" w:rsidRDefault="00E52E12" w:rsidP="00E52E12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E2A97">
              <w:rPr>
                <w:rFonts w:ascii="Times New Roman" w:hAnsi="Times New Roman" w:cs="Times New Roman"/>
                <w:sz w:val="24"/>
                <w:szCs w:val="24"/>
              </w:rPr>
              <w:t>Г) в четвертом</w:t>
            </w:r>
          </w:p>
        </w:tc>
      </w:tr>
    </w:tbl>
    <w:p w:rsidR="005E05A0" w:rsidRPr="00162B94" w:rsidRDefault="005E05A0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B199D" w:rsidRPr="00162B94" w:rsidRDefault="005E05A0" w:rsidP="008B199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62B94">
        <w:rPr>
          <w:rFonts w:ascii="Times New Roman" w:hAnsi="Times New Roman" w:cs="Times New Roman"/>
          <w:sz w:val="24"/>
          <w:szCs w:val="24"/>
        </w:rPr>
        <w:t xml:space="preserve">7. </w:t>
      </w:r>
      <w:r w:rsidR="008B199D" w:rsidRPr="00162B94">
        <w:rPr>
          <w:rFonts w:ascii="Times New Roman" w:hAnsi="Times New Roman" w:cs="Times New Roman"/>
          <w:sz w:val="24"/>
          <w:szCs w:val="24"/>
        </w:rPr>
        <w:t xml:space="preserve">В таблице приведены данные тестирования для школьников по </w:t>
      </w:r>
      <w:r w:rsidR="00DE2A97" w:rsidRPr="00162B94">
        <w:rPr>
          <w:rFonts w:ascii="Times New Roman" w:hAnsi="Times New Roman" w:cs="Times New Roman"/>
          <w:sz w:val="24"/>
          <w:szCs w:val="24"/>
        </w:rPr>
        <w:t>химии</w:t>
      </w:r>
      <w:r w:rsidR="008B199D" w:rsidRPr="00162B94">
        <w:rPr>
          <w:rFonts w:ascii="Times New Roman" w:hAnsi="Times New Roman" w:cs="Times New Roman"/>
          <w:sz w:val="24"/>
          <w:szCs w:val="24"/>
        </w:rPr>
        <w:t xml:space="preserve">. Подготовку оценивают по среднему баллу. </w:t>
      </w:r>
      <w:r w:rsidR="00DE2A97" w:rsidRPr="00162B94">
        <w:rPr>
          <w:rFonts w:ascii="Times New Roman" w:hAnsi="Times New Roman" w:cs="Times New Roman"/>
          <w:sz w:val="24"/>
          <w:szCs w:val="24"/>
        </w:rPr>
        <w:t>Кто из школьников показал худший результат</w:t>
      </w:r>
      <w:r w:rsidR="008B199D" w:rsidRPr="00162B94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W w:w="92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2552"/>
        <w:gridCol w:w="1496"/>
        <w:gridCol w:w="1497"/>
        <w:gridCol w:w="1497"/>
        <w:gridCol w:w="1497"/>
      </w:tblGrid>
      <w:tr w:rsidR="00162B94" w:rsidRPr="00162B94" w:rsidTr="00DA54E1">
        <w:tc>
          <w:tcPr>
            <w:tcW w:w="675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552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ФИО</w:t>
            </w:r>
          </w:p>
        </w:tc>
        <w:tc>
          <w:tcPr>
            <w:tcW w:w="1496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Тест 1</w:t>
            </w:r>
          </w:p>
        </w:tc>
        <w:tc>
          <w:tcPr>
            <w:tcW w:w="1497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Тест 2</w:t>
            </w:r>
          </w:p>
        </w:tc>
        <w:tc>
          <w:tcPr>
            <w:tcW w:w="1497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Тест 3</w:t>
            </w:r>
          </w:p>
        </w:tc>
        <w:tc>
          <w:tcPr>
            <w:tcW w:w="1497" w:type="dxa"/>
            <w:shd w:val="clear" w:color="auto" w:fill="auto"/>
          </w:tcPr>
          <w:p w:rsidR="008B199D" w:rsidRPr="00162B94" w:rsidRDefault="008B199D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Тест 4</w:t>
            </w:r>
          </w:p>
        </w:tc>
      </w:tr>
      <w:tr w:rsidR="00162B94" w:rsidRPr="00162B94" w:rsidTr="00DA54E1">
        <w:tc>
          <w:tcPr>
            <w:tcW w:w="675" w:type="dxa"/>
            <w:shd w:val="clear" w:color="auto" w:fill="auto"/>
          </w:tcPr>
          <w:p w:rsidR="00DE2A97" w:rsidRPr="00162B94" w:rsidRDefault="00DE2A97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552" w:type="dxa"/>
            <w:shd w:val="clear" w:color="auto" w:fill="auto"/>
          </w:tcPr>
          <w:p w:rsidR="00DE2A97" w:rsidRPr="00162B94" w:rsidRDefault="00DE2A97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Петров Иван</w:t>
            </w:r>
          </w:p>
        </w:tc>
        <w:tc>
          <w:tcPr>
            <w:tcW w:w="1496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4</w:t>
            </w:r>
          </w:p>
        </w:tc>
      </w:tr>
      <w:tr w:rsidR="00162B94" w:rsidRPr="00162B94" w:rsidTr="00DA54E1">
        <w:tc>
          <w:tcPr>
            <w:tcW w:w="675" w:type="dxa"/>
            <w:shd w:val="clear" w:color="auto" w:fill="auto"/>
          </w:tcPr>
          <w:p w:rsidR="00DE2A97" w:rsidRPr="00162B94" w:rsidRDefault="00DE2A97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552" w:type="dxa"/>
            <w:shd w:val="clear" w:color="auto" w:fill="auto"/>
          </w:tcPr>
          <w:p w:rsidR="00DE2A97" w:rsidRPr="00162B94" w:rsidRDefault="00162B94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Родин</w:t>
            </w:r>
            <w:r w:rsidR="00DE2A97"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 Олег</w:t>
            </w:r>
          </w:p>
        </w:tc>
        <w:tc>
          <w:tcPr>
            <w:tcW w:w="1496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1</w:t>
            </w:r>
          </w:p>
        </w:tc>
      </w:tr>
      <w:tr w:rsidR="00162B94" w:rsidRPr="00162B94" w:rsidTr="00DA54E1">
        <w:tc>
          <w:tcPr>
            <w:tcW w:w="675" w:type="dxa"/>
            <w:shd w:val="clear" w:color="auto" w:fill="auto"/>
          </w:tcPr>
          <w:p w:rsidR="00DE2A97" w:rsidRPr="00162B94" w:rsidRDefault="00DE2A97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552" w:type="dxa"/>
            <w:shd w:val="clear" w:color="auto" w:fill="auto"/>
          </w:tcPr>
          <w:p w:rsidR="00DE2A97" w:rsidRPr="00162B94" w:rsidRDefault="00DE2A97" w:rsidP="00162B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емин</w:t>
            </w: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 Илья</w:t>
            </w:r>
          </w:p>
        </w:tc>
        <w:tc>
          <w:tcPr>
            <w:tcW w:w="1496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5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3</w:t>
            </w:r>
          </w:p>
        </w:tc>
      </w:tr>
      <w:tr w:rsidR="00162B94" w:rsidRPr="00162B94" w:rsidTr="00DA54E1">
        <w:tc>
          <w:tcPr>
            <w:tcW w:w="675" w:type="dxa"/>
            <w:shd w:val="clear" w:color="auto" w:fill="auto"/>
          </w:tcPr>
          <w:p w:rsidR="00DE2A97" w:rsidRPr="00162B94" w:rsidRDefault="00DE2A97" w:rsidP="008B199D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552" w:type="dxa"/>
            <w:shd w:val="clear" w:color="auto" w:fill="auto"/>
          </w:tcPr>
          <w:p w:rsidR="00DE2A97" w:rsidRPr="00162B94" w:rsidRDefault="00DE2A97" w:rsidP="00162B94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>Хари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 Семен</w:t>
            </w:r>
          </w:p>
        </w:tc>
        <w:tc>
          <w:tcPr>
            <w:tcW w:w="1496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497" w:type="dxa"/>
            <w:shd w:val="clear" w:color="auto" w:fill="auto"/>
          </w:tcPr>
          <w:p w:rsidR="00DE2A97" w:rsidRPr="00162B94" w:rsidRDefault="00DE2A97" w:rsidP="00DE2A97">
            <w:pPr>
              <w:spacing w:after="0" w:line="240" w:lineRule="auto"/>
              <w:jc w:val="center"/>
              <w:rPr>
                <w:rFonts w:ascii="Times New Roman" w:hAnsi="Times New Roman" w:cs="Times New Roman"/>
              </w:rPr>
            </w:pPr>
            <w:r w:rsidRPr="00162B94">
              <w:rPr>
                <w:rFonts w:ascii="Times New Roman" w:hAnsi="Times New Roman" w:cs="Times New Roman"/>
              </w:rPr>
              <w:t>20</w:t>
            </w:r>
          </w:p>
        </w:tc>
      </w:tr>
    </w:tbl>
    <w:p w:rsidR="008B199D" w:rsidRPr="00162B94" w:rsidRDefault="008B199D" w:rsidP="008B199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162B94" w:rsidTr="00DA54E1">
        <w:tc>
          <w:tcPr>
            <w:tcW w:w="2019" w:type="dxa"/>
          </w:tcPr>
          <w:p w:rsidR="008B199D" w:rsidRPr="00162B94" w:rsidRDefault="008B199D" w:rsidP="00162B9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Петров Иван</w:t>
            </w:r>
          </w:p>
        </w:tc>
        <w:tc>
          <w:tcPr>
            <w:tcW w:w="2020" w:type="dxa"/>
          </w:tcPr>
          <w:p w:rsidR="008B199D" w:rsidRPr="00162B94" w:rsidRDefault="008B199D" w:rsidP="00162B9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Родин Олег</w:t>
            </w:r>
          </w:p>
        </w:tc>
        <w:tc>
          <w:tcPr>
            <w:tcW w:w="2020" w:type="dxa"/>
          </w:tcPr>
          <w:p w:rsidR="008B199D" w:rsidRPr="00162B94" w:rsidRDefault="008B199D" w:rsidP="00162B9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Семин Илья</w:t>
            </w:r>
          </w:p>
        </w:tc>
        <w:tc>
          <w:tcPr>
            <w:tcW w:w="2020" w:type="dxa"/>
          </w:tcPr>
          <w:p w:rsidR="008B199D" w:rsidRPr="00162B94" w:rsidRDefault="008B199D" w:rsidP="00162B9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162B94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162B94" w:rsidRPr="00162B94">
              <w:rPr>
                <w:rFonts w:ascii="Times New Roman" w:hAnsi="Times New Roman" w:cs="Times New Roman"/>
                <w:sz w:val="24"/>
                <w:szCs w:val="24"/>
              </w:rPr>
              <w:t>Харин Семен</w:t>
            </w:r>
          </w:p>
        </w:tc>
      </w:tr>
    </w:tbl>
    <w:p w:rsidR="005E05A0" w:rsidRPr="00162B94" w:rsidRDefault="005E05A0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572FD" w:rsidRPr="00E80AE4" w:rsidRDefault="005E05A0" w:rsidP="003572F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80AE4">
        <w:rPr>
          <w:rFonts w:ascii="Times New Roman" w:hAnsi="Times New Roman" w:cs="Times New Roman"/>
          <w:sz w:val="24"/>
          <w:szCs w:val="24"/>
        </w:rPr>
        <w:t xml:space="preserve">8. 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Для </w:t>
      </w:r>
      <w:r w:rsidR="00162B94" w:rsidRPr="00E80AE4">
        <w:rPr>
          <w:rFonts w:ascii="Times New Roman" w:hAnsi="Times New Roman" w:cs="Times New Roman"/>
          <w:sz w:val="24"/>
          <w:szCs w:val="24"/>
        </w:rPr>
        <w:t>изготовления текстильного букета мастеру нужны 3 листа фетра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3 метра проволоки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5 бусинок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1 упаковка бисера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0,5 катушки ниток. У мастера имеется 15 </w:t>
      </w:r>
      <w:r w:rsidR="00E80AE4" w:rsidRPr="00E80AE4">
        <w:rPr>
          <w:rFonts w:ascii="Times New Roman" w:hAnsi="Times New Roman" w:cs="Times New Roman"/>
          <w:sz w:val="24"/>
          <w:szCs w:val="24"/>
        </w:rPr>
        <w:t xml:space="preserve">листов </w:t>
      </w:r>
      <w:r w:rsidR="00E80AE4" w:rsidRPr="00E80AE4">
        <w:rPr>
          <w:rFonts w:ascii="Times New Roman" w:hAnsi="Times New Roman" w:cs="Times New Roman"/>
          <w:sz w:val="24"/>
          <w:szCs w:val="24"/>
        </w:rPr>
        <w:lastRenderedPageBreak/>
        <w:t>фетра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24 метра проволоки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38 бусинок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</w:t>
      </w:r>
      <w:r w:rsidR="00E80AE4" w:rsidRPr="00E80AE4">
        <w:rPr>
          <w:rFonts w:ascii="Times New Roman" w:hAnsi="Times New Roman" w:cs="Times New Roman"/>
          <w:sz w:val="24"/>
          <w:szCs w:val="24"/>
        </w:rPr>
        <w:t>23 упаковки бисера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, 12 катушек ниток. Какое наибольшее количество </w:t>
      </w:r>
      <w:r w:rsidR="00E80AE4" w:rsidRPr="00E80AE4">
        <w:rPr>
          <w:rFonts w:ascii="Times New Roman" w:hAnsi="Times New Roman" w:cs="Times New Roman"/>
          <w:sz w:val="24"/>
          <w:szCs w:val="24"/>
        </w:rPr>
        <w:t>букетов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 может </w:t>
      </w:r>
      <w:r w:rsidR="00E80AE4" w:rsidRPr="00E80AE4">
        <w:rPr>
          <w:rFonts w:ascii="Times New Roman" w:hAnsi="Times New Roman" w:cs="Times New Roman"/>
          <w:sz w:val="24"/>
          <w:szCs w:val="24"/>
        </w:rPr>
        <w:t>изготовить</w:t>
      </w:r>
      <w:r w:rsidR="003572FD" w:rsidRPr="00E80AE4">
        <w:rPr>
          <w:rFonts w:ascii="Times New Roman" w:hAnsi="Times New Roman" w:cs="Times New Roman"/>
          <w:sz w:val="24"/>
          <w:szCs w:val="24"/>
        </w:rPr>
        <w:t xml:space="preserve"> мастер?</w:t>
      </w:r>
    </w:p>
    <w:p w:rsidR="003572FD" w:rsidRPr="00E80AE4" w:rsidRDefault="003572FD" w:rsidP="003572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79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19"/>
        <w:gridCol w:w="2020"/>
        <w:gridCol w:w="2020"/>
        <w:gridCol w:w="2020"/>
      </w:tblGrid>
      <w:tr w:rsidR="000455CD" w:rsidRPr="00E80AE4" w:rsidTr="00DA54E1">
        <w:tc>
          <w:tcPr>
            <w:tcW w:w="2019" w:type="dxa"/>
          </w:tcPr>
          <w:p w:rsidR="003572FD" w:rsidRPr="00E80AE4" w:rsidRDefault="003572FD" w:rsidP="003572F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80AE4">
              <w:rPr>
                <w:rFonts w:ascii="Times New Roman" w:hAnsi="Times New Roman" w:cs="Times New Roman"/>
                <w:sz w:val="24"/>
                <w:szCs w:val="24"/>
              </w:rPr>
              <w:t>А) 7</w:t>
            </w:r>
          </w:p>
        </w:tc>
        <w:tc>
          <w:tcPr>
            <w:tcW w:w="2020" w:type="dxa"/>
          </w:tcPr>
          <w:p w:rsidR="003572FD" w:rsidRPr="00E80AE4" w:rsidRDefault="003572FD" w:rsidP="003572F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80AE4">
              <w:rPr>
                <w:rFonts w:ascii="Times New Roman" w:hAnsi="Times New Roman" w:cs="Times New Roman"/>
                <w:sz w:val="24"/>
                <w:szCs w:val="24"/>
              </w:rPr>
              <w:t>Б) 9</w:t>
            </w:r>
          </w:p>
        </w:tc>
        <w:tc>
          <w:tcPr>
            <w:tcW w:w="2020" w:type="dxa"/>
          </w:tcPr>
          <w:p w:rsidR="003572FD" w:rsidRPr="00E80AE4" w:rsidRDefault="003572FD" w:rsidP="003572F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80AE4">
              <w:rPr>
                <w:rFonts w:ascii="Times New Roman" w:hAnsi="Times New Roman" w:cs="Times New Roman"/>
                <w:sz w:val="24"/>
                <w:szCs w:val="24"/>
              </w:rPr>
              <w:t>В) 5</w:t>
            </w:r>
          </w:p>
        </w:tc>
        <w:tc>
          <w:tcPr>
            <w:tcW w:w="2020" w:type="dxa"/>
          </w:tcPr>
          <w:p w:rsidR="003572FD" w:rsidRPr="00E80AE4" w:rsidRDefault="003572FD" w:rsidP="003572F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E80AE4">
              <w:rPr>
                <w:rFonts w:ascii="Times New Roman" w:hAnsi="Times New Roman" w:cs="Times New Roman"/>
                <w:sz w:val="24"/>
                <w:szCs w:val="24"/>
              </w:rPr>
              <w:t>Г) 24</w:t>
            </w:r>
          </w:p>
        </w:tc>
      </w:tr>
    </w:tbl>
    <w:p w:rsidR="003572FD" w:rsidRPr="00E80AE4" w:rsidRDefault="003572FD" w:rsidP="003572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B3AA9" w:rsidRPr="00A45EF6" w:rsidRDefault="005E05A0" w:rsidP="001B3AA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5EF6">
        <w:rPr>
          <w:rFonts w:ascii="Times New Roman" w:hAnsi="Times New Roman" w:cs="Times New Roman"/>
          <w:sz w:val="24"/>
          <w:szCs w:val="24"/>
        </w:rPr>
        <w:t xml:space="preserve">9. </w:t>
      </w:r>
      <w:r w:rsidR="001B3AA9" w:rsidRPr="00A45EF6">
        <w:rPr>
          <w:rFonts w:ascii="Times New Roman" w:hAnsi="Times New Roman" w:cs="Times New Roman"/>
          <w:sz w:val="24"/>
          <w:szCs w:val="24"/>
        </w:rPr>
        <w:t xml:space="preserve">Известно, что шансы на то, что </w:t>
      </w:r>
      <w:r w:rsidR="00E80AE4" w:rsidRPr="00A45EF6">
        <w:rPr>
          <w:rFonts w:ascii="Times New Roman" w:hAnsi="Times New Roman" w:cs="Times New Roman"/>
          <w:sz w:val="24"/>
          <w:szCs w:val="24"/>
        </w:rPr>
        <w:t>лампочка прослужит больше 3 лет</w:t>
      </w:r>
      <w:r w:rsidR="001B3AA9" w:rsidRPr="00A45EF6">
        <w:rPr>
          <w:rFonts w:ascii="Times New Roman" w:hAnsi="Times New Roman" w:cs="Times New Roman"/>
          <w:sz w:val="24"/>
          <w:szCs w:val="24"/>
        </w:rPr>
        <w:t>, составляют</w:t>
      </w:r>
      <w:r w:rsidR="000B7960" w:rsidRPr="00A45EF6">
        <w:rPr>
          <w:rFonts w:ascii="Times New Roman" w:hAnsi="Times New Roman" w:cs="Times New Roman"/>
          <w:sz w:val="24"/>
          <w:szCs w:val="24"/>
        </w:rPr>
        <w:t xml:space="preserve"> </w:t>
      </w:r>
      <w:r w:rsidR="00E80AE4" w:rsidRPr="00A45EF6">
        <w:rPr>
          <w:rFonts w:ascii="Times New Roman" w:hAnsi="Times New Roman" w:cs="Times New Roman"/>
          <w:sz w:val="24"/>
          <w:szCs w:val="24"/>
        </w:rPr>
        <w:t>6</w:t>
      </w:r>
      <w:r w:rsidR="001B3AA9" w:rsidRPr="00A45EF6">
        <w:rPr>
          <w:rFonts w:ascii="Times New Roman" w:hAnsi="Times New Roman" w:cs="Times New Roman"/>
          <w:sz w:val="24"/>
          <w:szCs w:val="24"/>
        </w:rPr>
        <w:t xml:space="preserve"> случа</w:t>
      </w:r>
      <w:r w:rsidR="000B7960" w:rsidRPr="00A45EF6">
        <w:rPr>
          <w:rFonts w:ascii="Times New Roman" w:hAnsi="Times New Roman" w:cs="Times New Roman"/>
          <w:sz w:val="24"/>
          <w:szCs w:val="24"/>
        </w:rPr>
        <w:t>ев</w:t>
      </w:r>
      <w:r w:rsidR="001B3AA9" w:rsidRPr="00A45EF6">
        <w:rPr>
          <w:rFonts w:ascii="Times New Roman" w:hAnsi="Times New Roman" w:cs="Times New Roman"/>
          <w:sz w:val="24"/>
          <w:szCs w:val="24"/>
        </w:rPr>
        <w:t xml:space="preserve"> из 10. Какое из следующих утверждений правильно передает смысл данного сообщения?</w:t>
      </w:r>
    </w:p>
    <w:p w:rsidR="001B3AA9" w:rsidRPr="00A45EF6" w:rsidRDefault="001B3AA9" w:rsidP="001B3AA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5EF6">
        <w:rPr>
          <w:rFonts w:ascii="Times New Roman" w:hAnsi="Times New Roman" w:cs="Times New Roman"/>
          <w:sz w:val="24"/>
          <w:szCs w:val="24"/>
        </w:rPr>
        <w:t xml:space="preserve">А) </w:t>
      </w:r>
      <w:r w:rsidR="00E80AE4" w:rsidRPr="00A45EF6">
        <w:rPr>
          <w:rFonts w:ascii="Times New Roman" w:hAnsi="Times New Roman" w:cs="Times New Roman"/>
          <w:sz w:val="24"/>
          <w:szCs w:val="24"/>
        </w:rPr>
        <w:t>Лампочка прослужит</w:t>
      </w:r>
      <w:r w:rsidR="000B7960" w:rsidRPr="00A45EF6">
        <w:rPr>
          <w:rFonts w:ascii="Times New Roman" w:hAnsi="Times New Roman" w:cs="Times New Roman"/>
          <w:sz w:val="24"/>
          <w:szCs w:val="24"/>
        </w:rPr>
        <w:t xml:space="preserve"> больше </w:t>
      </w:r>
      <w:r w:rsidR="00E80AE4" w:rsidRPr="00A45EF6">
        <w:rPr>
          <w:rFonts w:ascii="Times New Roman" w:hAnsi="Times New Roman" w:cs="Times New Roman"/>
          <w:sz w:val="24"/>
          <w:szCs w:val="24"/>
        </w:rPr>
        <w:t>3</w:t>
      </w:r>
      <w:r w:rsidR="000B7960" w:rsidRPr="00A45EF6">
        <w:rPr>
          <w:rFonts w:ascii="Times New Roman" w:hAnsi="Times New Roman" w:cs="Times New Roman"/>
          <w:sz w:val="24"/>
          <w:szCs w:val="24"/>
        </w:rPr>
        <w:t xml:space="preserve"> лет</w:t>
      </w:r>
      <w:r w:rsidRPr="00A45EF6">
        <w:rPr>
          <w:rFonts w:ascii="Times New Roman" w:hAnsi="Times New Roman" w:cs="Times New Roman"/>
          <w:sz w:val="24"/>
          <w:szCs w:val="24"/>
        </w:rPr>
        <w:t>;</w:t>
      </w:r>
    </w:p>
    <w:p w:rsidR="001B3AA9" w:rsidRPr="00A45EF6" w:rsidRDefault="001B3AA9" w:rsidP="001B3AA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5EF6">
        <w:rPr>
          <w:rFonts w:ascii="Times New Roman" w:hAnsi="Times New Roman" w:cs="Times New Roman"/>
          <w:sz w:val="24"/>
          <w:szCs w:val="24"/>
        </w:rPr>
        <w:t>Б)</w:t>
      </w:r>
      <w:r w:rsidR="00A45EF6" w:rsidRPr="00A45EF6">
        <w:rPr>
          <w:rFonts w:ascii="Times New Roman" w:hAnsi="Times New Roman" w:cs="Times New Roman"/>
          <w:sz w:val="24"/>
          <w:szCs w:val="24"/>
        </w:rPr>
        <w:t xml:space="preserve"> Шансы на то, что лампочка прослужит больше 3 лет выше, чем шансы, что лампочка перегорит;</w:t>
      </w:r>
    </w:p>
    <w:p w:rsidR="001B3AA9" w:rsidRPr="00A45EF6" w:rsidRDefault="001B3AA9" w:rsidP="001B3AA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5EF6">
        <w:rPr>
          <w:rFonts w:ascii="Times New Roman" w:hAnsi="Times New Roman" w:cs="Times New Roman"/>
          <w:sz w:val="24"/>
          <w:szCs w:val="24"/>
        </w:rPr>
        <w:t>В) Неизвестно, что может произойти;</w:t>
      </w:r>
    </w:p>
    <w:p w:rsidR="001B3AA9" w:rsidRPr="00A45EF6" w:rsidRDefault="001B3AA9" w:rsidP="001B3AA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A45EF6">
        <w:rPr>
          <w:rFonts w:ascii="Times New Roman" w:hAnsi="Times New Roman" w:cs="Times New Roman"/>
          <w:sz w:val="24"/>
          <w:szCs w:val="24"/>
        </w:rPr>
        <w:t>Г)</w:t>
      </w:r>
      <w:r w:rsidR="00A45EF6" w:rsidRPr="00A45EF6">
        <w:rPr>
          <w:rFonts w:ascii="Times New Roman" w:hAnsi="Times New Roman" w:cs="Times New Roman"/>
          <w:sz w:val="24"/>
          <w:szCs w:val="24"/>
        </w:rPr>
        <w:t xml:space="preserve"> Лампочка обязательно перегорит через 2 года</w:t>
      </w:r>
      <w:r w:rsidRPr="00A45EF6">
        <w:rPr>
          <w:rFonts w:ascii="Times New Roman" w:hAnsi="Times New Roman" w:cs="Times New Roman"/>
          <w:sz w:val="24"/>
          <w:szCs w:val="24"/>
        </w:rPr>
        <w:t>.</w:t>
      </w:r>
    </w:p>
    <w:p w:rsidR="005E05A0" w:rsidRPr="004A19C2" w:rsidRDefault="005E05A0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E6936" w:rsidRPr="004A19C2" w:rsidRDefault="005E05A0" w:rsidP="00FE693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A19C2">
        <w:rPr>
          <w:rFonts w:ascii="Times New Roman" w:hAnsi="Times New Roman" w:cs="Times New Roman"/>
          <w:sz w:val="24"/>
          <w:szCs w:val="24"/>
        </w:rPr>
        <w:t xml:space="preserve">10. </w:t>
      </w:r>
      <w:r w:rsidR="008F224C" w:rsidRPr="004A19C2">
        <w:rPr>
          <w:rFonts w:ascii="Times New Roman" w:hAnsi="Times New Roman" w:cs="Times New Roman"/>
          <w:sz w:val="24"/>
          <w:szCs w:val="24"/>
        </w:rPr>
        <w:t>В сказочной стране 4 поселка и 2 города</w:t>
      </w:r>
      <w:r w:rsidR="00FE6936" w:rsidRPr="004A19C2">
        <w:rPr>
          <w:rFonts w:ascii="Times New Roman" w:hAnsi="Times New Roman" w:cs="Times New Roman"/>
          <w:sz w:val="24"/>
          <w:szCs w:val="24"/>
        </w:rPr>
        <w:t xml:space="preserve">. </w:t>
      </w:r>
      <w:r w:rsidR="004A19C2" w:rsidRPr="004A19C2">
        <w:rPr>
          <w:rFonts w:ascii="Times New Roman" w:hAnsi="Times New Roman" w:cs="Times New Roman"/>
          <w:sz w:val="24"/>
          <w:szCs w:val="24"/>
        </w:rPr>
        <w:t>Первый город соединен дорогами только с тремя поселками и другим городом. Из второго города выходят две дороги к поселкам.</w:t>
      </w:r>
      <w:r w:rsidR="00FE6936" w:rsidRPr="004A19C2">
        <w:rPr>
          <w:rFonts w:ascii="Times New Roman" w:hAnsi="Times New Roman" w:cs="Times New Roman"/>
          <w:sz w:val="24"/>
          <w:szCs w:val="24"/>
        </w:rPr>
        <w:t xml:space="preserve"> </w:t>
      </w:r>
      <w:r w:rsidR="004A19C2" w:rsidRPr="004A19C2">
        <w:rPr>
          <w:rFonts w:ascii="Times New Roman" w:hAnsi="Times New Roman" w:cs="Times New Roman"/>
          <w:sz w:val="24"/>
          <w:szCs w:val="24"/>
        </w:rPr>
        <w:t>Каждый поселок соединен с двумя другими поселками по кругу. Сколько дорог в сказочной стране</w:t>
      </w:r>
      <w:r w:rsidR="00FE6936" w:rsidRPr="004A19C2">
        <w:rPr>
          <w:rFonts w:ascii="Times New Roman" w:hAnsi="Times New Roman" w:cs="Times New Roman"/>
          <w:sz w:val="24"/>
          <w:szCs w:val="24"/>
        </w:rPr>
        <w:t>?</w:t>
      </w:r>
    </w:p>
    <w:p w:rsidR="00FE6936" w:rsidRPr="004A19C2" w:rsidRDefault="00FE6936" w:rsidP="00FE6936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0455CD" w:rsidRPr="004A19C2" w:rsidTr="00DA54E1">
        <w:tc>
          <w:tcPr>
            <w:tcW w:w="1985" w:type="dxa"/>
          </w:tcPr>
          <w:p w:rsidR="00FE6936" w:rsidRPr="004A19C2" w:rsidRDefault="00FE6936" w:rsidP="00FE6936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А) 10</w:t>
            </w:r>
          </w:p>
        </w:tc>
        <w:tc>
          <w:tcPr>
            <w:tcW w:w="2126" w:type="dxa"/>
          </w:tcPr>
          <w:p w:rsidR="00FE6936" w:rsidRPr="004A19C2" w:rsidRDefault="00FE6936" w:rsidP="00FE6936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Б) 5</w:t>
            </w:r>
          </w:p>
        </w:tc>
        <w:tc>
          <w:tcPr>
            <w:tcW w:w="2268" w:type="dxa"/>
          </w:tcPr>
          <w:p w:rsidR="00FE6936" w:rsidRPr="004A19C2" w:rsidRDefault="00FE6936" w:rsidP="00FE6936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В) 12</w:t>
            </w:r>
          </w:p>
        </w:tc>
        <w:tc>
          <w:tcPr>
            <w:tcW w:w="1701" w:type="dxa"/>
          </w:tcPr>
          <w:p w:rsidR="00FE6936" w:rsidRPr="004A19C2" w:rsidRDefault="00FE6936" w:rsidP="00FE6936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Г) 8</w:t>
            </w:r>
          </w:p>
        </w:tc>
      </w:tr>
    </w:tbl>
    <w:p w:rsidR="005E05A0" w:rsidRPr="004A19C2" w:rsidRDefault="005E05A0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553E8" w:rsidRPr="004A19C2" w:rsidRDefault="005E05A0" w:rsidP="005553E8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A19C2">
        <w:rPr>
          <w:rFonts w:ascii="Times New Roman" w:hAnsi="Times New Roman" w:cs="Times New Roman"/>
          <w:sz w:val="24"/>
          <w:szCs w:val="24"/>
        </w:rPr>
        <w:t xml:space="preserve">11. </w:t>
      </w:r>
      <w:r w:rsidR="008C0580">
        <w:rPr>
          <w:rFonts w:ascii="Times New Roman" w:hAnsi="Times New Roman" w:cs="Times New Roman"/>
          <w:sz w:val="24"/>
          <w:szCs w:val="24"/>
        </w:rPr>
        <w:t>Оля вырезала снежинки из бумаги. У нее была бумага 5 цветов. Сколькими способами она может составить композицию из снежинок?</w:t>
      </w:r>
    </w:p>
    <w:p w:rsidR="005E362D" w:rsidRPr="004A19C2" w:rsidRDefault="005E362D" w:rsidP="005553E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0455CD" w:rsidRPr="004A19C2" w:rsidTr="00DA54E1">
        <w:tc>
          <w:tcPr>
            <w:tcW w:w="1985" w:type="dxa"/>
          </w:tcPr>
          <w:p w:rsidR="005E362D" w:rsidRPr="004A19C2" w:rsidRDefault="005E362D" w:rsidP="005E362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А) 15</w:t>
            </w:r>
          </w:p>
        </w:tc>
        <w:tc>
          <w:tcPr>
            <w:tcW w:w="2126" w:type="dxa"/>
          </w:tcPr>
          <w:p w:rsidR="005E362D" w:rsidRPr="004A19C2" w:rsidRDefault="005E362D" w:rsidP="008C0580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8C058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2268" w:type="dxa"/>
          </w:tcPr>
          <w:p w:rsidR="005E362D" w:rsidRPr="004A19C2" w:rsidRDefault="005E362D" w:rsidP="005E362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В) 10</w:t>
            </w:r>
          </w:p>
        </w:tc>
        <w:tc>
          <w:tcPr>
            <w:tcW w:w="1701" w:type="dxa"/>
          </w:tcPr>
          <w:p w:rsidR="005E362D" w:rsidRPr="004A19C2" w:rsidRDefault="005E362D" w:rsidP="005E362D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A19C2">
              <w:rPr>
                <w:rFonts w:ascii="Times New Roman" w:hAnsi="Times New Roman" w:cs="Times New Roman"/>
                <w:sz w:val="24"/>
                <w:szCs w:val="24"/>
              </w:rPr>
              <w:t>Г) 12</w:t>
            </w:r>
          </w:p>
        </w:tc>
      </w:tr>
    </w:tbl>
    <w:p w:rsidR="005E362D" w:rsidRPr="004A19C2" w:rsidRDefault="005E362D" w:rsidP="005553E8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0611A" w:rsidRPr="00DD2AD4" w:rsidRDefault="005E05A0" w:rsidP="0030611A">
      <w:pPr>
        <w:rPr>
          <w:rFonts w:ascii="Times New Roman" w:hAnsi="Times New Roman" w:cs="Times New Roman"/>
          <w:sz w:val="24"/>
          <w:szCs w:val="24"/>
        </w:rPr>
      </w:pPr>
      <w:r w:rsidRPr="00DD2AD4">
        <w:rPr>
          <w:rFonts w:ascii="Times New Roman" w:hAnsi="Times New Roman" w:cs="Times New Roman"/>
          <w:sz w:val="24"/>
          <w:szCs w:val="24"/>
        </w:rPr>
        <w:t xml:space="preserve">12. </w:t>
      </w:r>
      <w:r w:rsidR="008C0580" w:rsidRPr="00DD2AD4">
        <w:rPr>
          <w:rFonts w:ascii="Times New Roman" w:hAnsi="Times New Roman" w:cs="Times New Roman"/>
          <w:sz w:val="24"/>
          <w:szCs w:val="24"/>
        </w:rPr>
        <w:t>По краю стеклянного куба проложена проволока</w:t>
      </w:r>
      <w:r w:rsidR="0030611A" w:rsidRPr="00DD2AD4">
        <w:rPr>
          <w:rFonts w:ascii="Times New Roman" w:hAnsi="Times New Roman" w:cs="Times New Roman"/>
          <w:sz w:val="24"/>
          <w:szCs w:val="24"/>
        </w:rPr>
        <w:t xml:space="preserve">. </w:t>
      </w:r>
      <w:r w:rsidR="008C0580" w:rsidRPr="00DD2AD4">
        <w:rPr>
          <w:rFonts w:ascii="Times New Roman" w:hAnsi="Times New Roman" w:cs="Times New Roman"/>
          <w:sz w:val="24"/>
          <w:szCs w:val="24"/>
        </w:rPr>
        <w:t xml:space="preserve">Витя нарисовал вид сверху, спереди и справа. Длина стороны куба равна </w:t>
      </w:r>
      <w:r w:rsidR="00DD2AD4" w:rsidRPr="00DD2AD4">
        <w:rPr>
          <w:rFonts w:ascii="Times New Roman" w:hAnsi="Times New Roman" w:cs="Times New Roman"/>
          <w:sz w:val="24"/>
          <w:szCs w:val="24"/>
        </w:rPr>
        <w:t xml:space="preserve">10 см. </w:t>
      </w:r>
    </w:p>
    <w:p w:rsidR="0030611A" w:rsidRPr="00DD2AD4" w:rsidRDefault="00DD2AD4" w:rsidP="00DD2AD4">
      <w:pPr>
        <w:spacing w:after="0" w:line="24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DD2AD4">
        <w:rPr>
          <w:noProof/>
          <w:lang w:eastAsia="ru-RU"/>
        </w:rPr>
        <mc:AlternateContent>
          <mc:Choice Requires="wpg">
            <w:drawing>
              <wp:inline distT="0" distB="0" distL="0" distR="0" wp14:anchorId="44934063" wp14:editId="601A0096">
                <wp:extent cx="2695492" cy="597922"/>
                <wp:effectExtent l="19050" t="19050" r="29210" b="50165"/>
                <wp:docPr id="43" name="Группа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5492" cy="597922"/>
                          <a:chOff x="0" y="0"/>
                          <a:chExt cx="3840480" cy="923925"/>
                        </a:xfrm>
                      </wpg:grpSpPr>
                      <wps:wsp>
                        <wps:cNvPr id="44" name="Прямоугольник 44"/>
                        <wps:cNvSpPr/>
                        <wps:spPr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рямая соединительная линия 45"/>
                        <wps:cNvCnPr/>
                        <wps:spPr>
                          <a:xfrm flipH="1">
                            <a:off x="0" y="0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Прямоугольник 46"/>
                        <wps:cNvSpPr/>
                        <wps:spPr>
                          <a:xfrm>
                            <a:off x="2924175" y="0"/>
                            <a:ext cx="914400" cy="914400"/>
                          </a:xfrm>
                          <a:prstGeom prst="rect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Прямоугольник 47"/>
                        <wps:cNvSpPr/>
                        <wps:spPr>
                          <a:xfrm>
                            <a:off x="1495425" y="9525"/>
                            <a:ext cx="914400" cy="914400"/>
                          </a:xfrm>
                          <a:prstGeom prst="rect">
                            <a:avLst/>
                          </a:prstGeom>
                          <a:ln w="1270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Прямая соединительная линия 48"/>
                        <wps:cNvCnPr/>
                        <wps:spPr>
                          <a:xfrm rot="5400000" flipH="1">
                            <a:off x="457200" y="-447675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Прямая соединительная линия 49"/>
                        <wps:cNvCnPr/>
                        <wps:spPr>
                          <a:xfrm flipH="1">
                            <a:off x="914400" y="9525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Прямая соединительная линия 50"/>
                        <wps:cNvCnPr/>
                        <wps:spPr>
                          <a:xfrm flipH="1">
                            <a:off x="2409825" y="9525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Прямая соединительная линия 51"/>
                        <wps:cNvCnPr/>
                        <wps:spPr>
                          <a:xfrm flipH="1">
                            <a:off x="1495425" y="0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Прямая соединительная линия 52"/>
                        <wps:cNvCnPr/>
                        <wps:spPr>
                          <a:xfrm rot="5400000" flipH="1">
                            <a:off x="3371850" y="457200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Прямая соединительная линия 53"/>
                        <wps:cNvCnPr/>
                        <wps:spPr>
                          <a:xfrm rot="5400000" flipH="1">
                            <a:off x="3381375" y="-447675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Прямая соединительная линия 57"/>
                        <wps:cNvCnPr/>
                        <wps:spPr>
                          <a:xfrm flipH="1">
                            <a:off x="2924175" y="0"/>
                            <a:ext cx="3810" cy="914400"/>
                          </a:xfrm>
                          <a:prstGeom prst="line">
                            <a:avLst/>
                          </a:prstGeom>
                          <a:ln w="508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43" o:spid="_x0000_s1026" style="width:212.25pt;height:47.1pt;mso-position-horizontal-relative:char;mso-position-vertical-relative:line" coordsize="38404,92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">
                <v:rect id="Прямоугольник 44" o:spid="_x0000_s1027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oawsQA&#10;AADbAAAADwAAAGRycy9kb3ducmV2LnhtbESPQWvCQBSE74X+h+UVvNVNi9g2dROkKAhKpakHj4/s&#10;axKafRt21yT+e1cQPA4z8w2zyEfTip6cbywreJkmIIhLqxuuFBx+18/vIHxA1thaJgVn8pBnjw8L&#10;TLUd+If6IlQiQtinqKAOoUul9GVNBv3UdsTR+7POYIjSVVI7HCLctPI1SebSYMNxocaOvmoq/4uT&#10;UWD3zblduo/vfkdvx+0+JMM4Xyk1eRqXnyACjeEevrU3WsFsBtcv8Qf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6GsLEAAAA2wAAAA8AAAAAAAAAAAAAAAAAmAIAAGRycy9k&#10;b3ducmV2LnhtbFBLBQYAAAAABAAEAPUAAACJAwAAAAA=&#10;" fillcolor="white [3201]" strokecolor="black [3200]" strokeweight="1pt"/>
                <v:line id="Прямая соединительная линия 45" o:spid="_x0000_s1028" style="position:absolute;flip:x;visibility:visible;mso-wrap-style:square" from="0,0" to="38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FpgMIAAADbAAAADwAAAGRycy9kb3ducmV2LnhtbESPQWvCQBSE70L/w/IKvekm1YpGVymF&#10;Qm+itp4f2Wc2NPs25G1j/PeuIPQ4zMw3zHo7+Eb11Ekd2EA+yUARl8HWXBn4Pn6OF6AkIltsApOB&#10;KwlsN0+jNRY2XHhP/SFWKkFYCjTgYmwLraV05FEmoSVO3jl0HmOSXaVth5cE941+zbK59lhzWnDY&#10;0oej8vfw5w30kkuzFLeb5af9zzQ4ni+vU2Nenof3FahIQ/wPP9pf1sDsDe5f0g/Qm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PFpgMIAAADbAAAADwAAAAAAAAAAAAAA&#10;AAChAgAAZHJzL2Rvd25yZXYueG1sUEsFBgAAAAAEAAQA+QAAAJADAAAAAA==&#10;" strokecolor="black [3040]" strokeweight="4pt"/>
                <v:rect id="Прямоугольник 46" o:spid="_x0000_s1029" style="position:absolute;left:29241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QhLsMA&#10;AADbAAAADwAAAGRycy9kb3ducmV2LnhtbESPQWvCQBSE7wX/w/KE3upGKalGVxFRKLRUqh48PrLP&#10;JJh9G3bXJP77riD0OMzMN8xi1ZtatOR8ZVnBeJSAIM6trrhQcDru3qYgfEDWWFsmBXfysFoOXhaY&#10;advxL7WHUIgIYZ+hgjKEJpPS5yUZ9CPbEEfvYp3BEKUrpHbYRbip5SRJUmmw4rhQYkObkvLr4WYU&#10;2H11r9du9tN+08f5ax+Srk+3Sr0O+/UcRKA+/Ief7U+t4D2Fx5f4A+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QhLsMAAADbAAAADwAAAAAAAAAAAAAAAACYAgAAZHJzL2Rv&#10;d25yZXYueG1sUEsFBgAAAAAEAAQA9QAAAIgDAAAAAA==&#10;" fillcolor="white [3201]" strokecolor="black [3200]" strokeweight="1pt"/>
                <v:rect id="Прямоугольник 47" o:spid="_x0000_s1030" style="position:absolute;left:14954;top:95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+iEtcQA&#10;AADbAAAADwAAAGRycy9kb3ducmV2LnhtbESPQWvCQBSE7wX/w/IEb3VjKdqmboKUFgSL0tSDx0f2&#10;NQlm34bdbRL/vVsQPA4z8w2zzkfTip6cbywrWMwTEMSl1Q1XCo4/n48vIHxA1thaJgUX8pBnk4c1&#10;ptoO/E19ESoRIexTVFCH0KVS+rImg35uO+Lo/VpnMETpKqkdDhFuWvmUJEtpsOG4UGNH7zWV5+LP&#10;KLCH5tJu3Ou+/6LVaXcIyTAuP5SaTcfNG4hAY7iHb+2tVvC8gv8v8Qf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PohLXEAAAA2wAAAA8AAAAAAAAAAAAAAAAAmAIAAGRycy9k&#10;b3ducmV2LnhtbFBLBQYAAAAABAAEAPUAAACJAwAAAAA=&#10;" fillcolor="white [3201]" strokecolor="black [3200]" strokeweight="1pt"/>
                <v:line id="Прямая соединительная линия 48" o:spid="_x0000_s1031" style="position:absolute;rotation:-90;flip:x;visibility:visible;mso-wrap-style:square" from="4572,-4477" to="4610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IkDb0AAADbAAAADwAAAGRycy9kb3ducmV2LnhtbERPSwrCMBDdC94hjOBOU0VEqlFEUVyJ&#10;P9Dl0IxtsZnUJmp7e7MQXD7ef7aoTSHeVLncsoJBPwJBnFidc6rgct70JiCcR9ZYWCYFDTlYzNut&#10;GcbafvhI75NPRQhhF6OCzPsyltIlGRl0fVsSB+5uK4M+wCqVusJPCDeFHEbRWBrMOTRkWNIqo+Rx&#10;ehkFt9Xl2eRPW2y218O6ue/deSKdUt1OvZyC8FT7v/jn3mkFozA2fAk/QM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5CJA29AAAA2wAAAA8AAAAAAAAAAAAAAAAAoQIA&#10;AGRycy9kb3ducmV2LnhtbFBLBQYAAAAABAAEAPkAAACLAwAAAAA=&#10;" strokecolor="black [3040]" strokeweight="4pt"/>
                <v:line id="Прямая соединительная линия 49" o:spid="_x0000_s1032" style="position:absolute;flip:x;visibility:visible;mso-wrap-style:square" from="9144,95" to="9182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xjhcEAAADbAAAADwAAAGRycy9kb3ducmV2LnhtbESPQWvCQBSE70L/w/KE3nSTKtKkrlIK&#10;hd5Eqz0/sq/ZYPZtyNvG+O9dQehxmJlvmPV29K0aqJcmsIF8noEiroJtuDZw/P6cvYKSiGyxDUwG&#10;riSw3TxN1ljacOE9DYdYqwRhKdGAi7ErtZbKkUeZh444eb+h9xiT7Gtte7wkuG/1S5attMeG04LD&#10;jj4cVefDnzcwSC5tIW63zH/2p0VwvCquC2Oep+P7G6hIY/wPP9pf1sCygPuX9AP05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vGOFwQAAANsAAAAPAAAAAAAAAAAAAAAA&#10;AKECAABkcnMvZG93bnJldi54bWxQSwUGAAAAAAQABAD5AAAAjwMAAAAA&#10;" strokecolor="black [3040]" strokeweight="4pt"/>
                <v:line id="Прямая соединительная линия 50" o:spid="_x0000_s1033" style="position:absolute;flip:x;visibility:visible;mso-wrap-style:square" from="24098,95" to="24136,9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V9cxb8AAADbAAAADwAAAGRycy9kb3ducmV2LnhtbERPS2vCQBC+F/wPywi91U3qg5q6ighC&#10;b8VXz0N2mg1mZ0NmG+O/7x4Ejx/fe7UZfKN66qQObCCfZKCIy2BrrgycT/u3D1ASkS02gcnAnQQ2&#10;69HLCgsbbnyg/hgrlUJYCjTgYmwLraV05FEmoSVO3G/oPMYEu0rbDm8p3Df6PcsW2mPNqcFhSztH&#10;5fX45w30kkuzFPc9y38Ol2lwvFjep8a8joftJ6hIQ3yKH+4va2Ce1qcv6Qfo9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V9cxb8AAADbAAAADwAAAAAAAAAAAAAAAACh&#10;AgAAZHJzL2Rvd25yZXYueG1sUEsFBgAAAAAEAAQA+QAAAI0DAAAAAA==&#10;" strokecolor="black [3040]" strokeweight="4pt"/>
                <v:line id="Прямая соединительная линия 51" o:spid="_x0000_s1034" style="position:absolute;flip:x;visibility:visible;mso-wrap-style:square" from="14954,0" to="14992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P5XsEAAADbAAAADwAAAGRycy9kb3ducmV2LnhtbESPQWvCQBSE7wX/w/IEb3UTrVJTV5GC&#10;0FvRVs+P7Gs2NPs25G1j/PddQfA4zMw3zHo7+Eb11Ekd2EA+zUARl8HWXBn4/to/v4KSiGyxCUwG&#10;riSw3Yye1ljYcOED9cdYqQRhKdCAi7EttJbSkUeZhpY4eT+h8xiT7CptO7wkuG/0LMuW2mPNacFh&#10;S++Oyt/jnzfQSy7NStznS34+nObB8XJ1nRszGQ+7N1CRhvgI39sf1sAih9uX9AP05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E/lewQAAANsAAAAPAAAAAAAAAAAAAAAA&#10;AKECAABkcnMvZG93bnJldi54bWxQSwUGAAAAAAQABAD5AAAAjwMAAAAA&#10;" strokecolor="black [3040]" strokeweight="4pt"/>
                <v:line id="Прямая соединительная линия 52" o:spid="_x0000_s1035" style="position:absolute;rotation:-90;flip:x;visibility:visible;mso-wrap-style:square" from="33717,4572" to="33756,13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OFOsMAAADbAAAADwAAAGRycy9kb3ducmV2LnhtbESPQYvCMBSE74L/ITxhb5oqrEjXtIiL&#10;y55EraDHR/NsyzYvtclq+++NIHgcZuYbZpl2phY3al1lWcF0EoEgzq2uuFBwzDbjBQjnkTXWlklB&#10;Tw7SZDhYYqztnfd0O/hCBAi7GBWU3jexlC4vyaCb2IY4eBfbGvRBtoXULd4D3NRyFkVzabDisFBi&#10;Q+uS8r/Dv1FwXh+vfXW19ebntPvuL1uXLaRT6mPUrb5AeOr8O/xq/2oFnzN4fgk/QCY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pzhTrDAAAA2wAAAA8AAAAAAAAAAAAA&#10;AAAAoQIAAGRycy9kb3ducmV2LnhtbFBLBQYAAAAABAAEAPkAAACRAwAAAAA=&#10;" strokecolor="black [3040]" strokeweight="4pt"/>
                <v:line id="Прямая соединительная линия 53" o:spid="_x0000_s1036" style="position:absolute;rotation:-90;flip:x;visibility:visible;mso-wrap-style:square" from="33813,-4477" to="33851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8gocQAAADbAAAADwAAAGRycy9kb3ducmV2LnhtbESPQWvCQBSE74X+h+UJvdWNFoukriIp&#10;lp7ERsEeH9lnEsy+TbKrSf69Kwgeh5n5hlmselOJK7WutKxgMo5AEGdWl5wrOOw373MQziNrrCyT&#10;goEcrJavLwuMte34j66pz0WAsItRQeF9HUvpsoIMurGtiYN3sq1BH2SbS91iF+CmktMo+pQGSw4L&#10;BdaUFJSd04tR8J8cmqFsbLX5Oe6+h9PW7efSKfU26tdfIDz1/hl+tH+1gtkH3L+E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PyChxAAAANsAAAAPAAAAAAAAAAAA&#10;AAAAAKECAABkcnMvZG93bnJldi54bWxQSwUGAAAAAAQABAD5AAAAkgMAAAAA&#10;" strokecolor="black [3040]" strokeweight="4pt"/>
                <v:line id="Прямая соединительная линия 57" o:spid="_x0000_s1037" style="position:absolute;flip:x;visibility:visible;mso-wrap-style:square" from="29241,0" to="2927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bEscIAAADbAAAADwAAAGRycy9kb3ducmV2LnhtbESPzWrDMBCE74W+g9hCbo3spk0TN0oo&#10;hUBuIX89L9bGMrVWxqs6zttHhUCPw8x8wyxWg29UT53UgQ3k4wwUcRlszZWB42H9PAMlEdliE5gM&#10;XElgtXx8WGBhw4V31O9jpRKEpUADLsa20FpKRx5lHFri5J1D5zEm2VXadnhJcN/olyybao81pwWH&#10;LX05Kn/2v95AL7k0c3Hb1/x7d5oEx9P5dWLM6Gn4/AAVaYj/4Xt7Yw28vcPfl/QD9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rbEscIAAADbAAAADwAAAAAAAAAAAAAA&#10;AAChAgAAZHJzL2Rvd25yZXYueG1sUEsFBgAAAAAEAAQA+QAAAJADAAAAAA==&#10;" strokecolor="black [3040]" strokeweight="4pt"/>
                <w10:anchorlock/>
              </v:group>
            </w:pict>
          </mc:Fallback>
        </mc:AlternateContent>
      </w:r>
    </w:p>
    <w:p w:rsidR="0030611A" w:rsidRPr="00DD2AD4" w:rsidRDefault="0030611A" w:rsidP="0030611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D2AD4">
        <w:rPr>
          <w:rFonts w:ascii="Times New Roman" w:hAnsi="Times New Roman" w:cs="Times New Roman"/>
          <w:sz w:val="24"/>
          <w:szCs w:val="24"/>
        </w:rPr>
        <w:t xml:space="preserve">Сколько </w:t>
      </w:r>
      <w:r w:rsidR="00DD2AD4" w:rsidRPr="00DD2AD4">
        <w:rPr>
          <w:rFonts w:ascii="Times New Roman" w:hAnsi="Times New Roman" w:cs="Times New Roman"/>
          <w:sz w:val="24"/>
          <w:szCs w:val="24"/>
        </w:rPr>
        <w:t>понадобилось проволоки, чтобы обвязать куб</w:t>
      </w:r>
      <w:r w:rsidRPr="00DD2AD4">
        <w:rPr>
          <w:rFonts w:ascii="Times New Roman" w:hAnsi="Times New Roman" w:cs="Times New Roman"/>
          <w:sz w:val="24"/>
          <w:szCs w:val="24"/>
        </w:rPr>
        <w:t>?</w:t>
      </w:r>
    </w:p>
    <w:p w:rsidR="0030611A" w:rsidRPr="00DD2AD4" w:rsidRDefault="0030611A" w:rsidP="0030611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DD2AD4" w:rsidRPr="00DD2AD4" w:rsidTr="00DA54E1">
        <w:tc>
          <w:tcPr>
            <w:tcW w:w="1985" w:type="dxa"/>
          </w:tcPr>
          <w:p w:rsidR="0030611A" w:rsidRPr="00DD2AD4" w:rsidRDefault="0030611A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D2AD4">
              <w:rPr>
                <w:rFonts w:ascii="Times New Roman" w:hAnsi="Times New Roman" w:cs="Times New Roman"/>
                <w:sz w:val="24"/>
                <w:szCs w:val="24"/>
              </w:rPr>
              <w:t>А) 7</w:t>
            </w:r>
            <w:r w:rsidR="00DD2AD4" w:rsidRPr="00DD2AD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26" w:type="dxa"/>
          </w:tcPr>
          <w:p w:rsidR="0030611A" w:rsidRPr="00DD2AD4" w:rsidRDefault="0030611A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D2AD4">
              <w:rPr>
                <w:rFonts w:ascii="Times New Roman" w:hAnsi="Times New Roman" w:cs="Times New Roman"/>
                <w:sz w:val="24"/>
                <w:szCs w:val="24"/>
              </w:rPr>
              <w:t>Б) 4</w:t>
            </w:r>
            <w:r w:rsidR="00DD2AD4" w:rsidRPr="00DD2AD4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268" w:type="dxa"/>
          </w:tcPr>
          <w:p w:rsidR="0030611A" w:rsidRPr="00DD2AD4" w:rsidRDefault="0030611A" w:rsidP="00DD2AD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D2AD4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DD2AD4" w:rsidRPr="00DD2AD4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701" w:type="dxa"/>
          </w:tcPr>
          <w:p w:rsidR="0030611A" w:rsidRPr="00DD2AD4" w:rsidRDefault="0030611A" w:rsidP="00DD2AD4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D2AD4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DD2AD4" w:rsidRPr="00DD2AD4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</w:tr>
    </w:tbl>
    <w:p w:rsidR="006E64CD" w:rsidRPr="00DA54E1" w:rsidRDefault="006E64CD" w:rsidP="0030611A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B67B9" w:rsidRPr="00DA54E1" w:rsidRDefault="005E05A0" w:rsidP="003B67B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A54E1">
        <w:rPr>
          <w:rFonts w:ascii="Times New Roman" w:hAnsi="Times New Roman" w:cs="Times New Roman"/>
          <w:sz w:val="24"/>
          <w:szCs w:val="24"/>
        </w:rPr>
        <w:t xml:space="preserve">13. </w:t>
      </w:r>
      <w:r w:rsidR="003B67B9" w:rsidRPr="00DA54E1">
        <w:rPr>
          <w:rFonts w:ascii="Times New Roman" w:hAnsi="Times New Roman" w:cs="Times New Roman"/>
          <w:sz w:val="24"/>
          <w:szCs w:val="24"/>
        </w:rPr>
        <w:t xml:space="preserve">В старину использовались следующие меры длины: 1 верста = 500 саженей, 1 сажень = 3 аршина, 1 аршин = 4 пяди = 16 вершков=71,12 см, 1 пядь = </w:t>
      </w:r>
      <w:smartTag w:uri="urn:schemas-microsoft-com:office:smarttags" w:element="metricconverter">
        <w:smartTagPr>
          <w:attr w:name="ProductID" w:val="17,78 см"/>
        </w:smartTagPr>
        <w:r w:rsidR="003B67B9" w:rsidRPr="00DA54E1">
          <w:rPr>
            <w:rFonts w:ascii="Times New Roman" w:hAnsi="Times New Roman" w:cs="Times New Roman"/>
            <w:sz w:val="24"/>
            <w:szCs w:val="24"/>
          </w:rPr>
          <w:t>17,78 см</w:t>
        </w:r>
      </w:smartTag>
      <w:r w:rsidR="003B67B9" w:rsidRPr="00DA54E1">
        <w:rPr>
          <w:rFonts w:ascii="Times New Roman" w:hAnsi="Times New Roman" w:cs="Times New Roman"/>
          <w:sz w:val="24"/>
          <w:szCs w:val="24"/>
        </w:rPr>
        <w:t xml:space="preserve">. </w:t>
      </w:r>
      <w:r w:rsidR="00DA54E1" w:rsidRPr="00DA54E1">
        <w:rPr>
          <w:rFonts w:ascii="Times New Roman" w:hAnsi="Times New Roman" w:cs="Times New Roman"/>
          <w:sz w:val="24"/>
          <w:szCs w:val="24"/>
        </w:rPr>
        <w:t>Расстояние от Москвы до Орла примерно равно 300 верст</w:t>
      </w:r>
      <w:r w:rsidR="003B67B9" w:rsidRPr="00DA54E1">
        <w:rPr>
          <w:rFonts w:ascii="Times New Roman" w:hAnsi="Times New Roman" w:cs="Times New Roman"/>
          <w:sz w:val="24"/>
          <w:szCs w:val="24"/>
        </w:rPr>
        <w:t xml:space="preserve">. Сколько </w:t>
      </w:r>
      <w:r w:rsidR="00DA54E1" w:rsidRPr="00DA54E1">
        <w:rPr>
          <w:rFonts w:ascii="Times New Roman" w:hAnsi="Times New Roman" w:cs="Times New Roman"/>
          <w:sz w:val="24"/>
          <w:szCs w:val="24"/>
        </w:rPr>
        <w:t>километров составляет это расстояние</w:t>
      </w:r>
      <w:r w:rsidR="003B67B9" w:rsidRPr="00DA54E1">
        <w:rPr>
          <w:rFonts w:ascii="Times New Roman" w:hAnsi="Times New Roman" w:cs="Times New Roman"/>
          <w:sz w:val="24"/>
          <w:szCs w:val="24"/>
        </w:rPr>
        <w:t>?</w:t>
      </w:r>
      <w:r w:rsidR="00F54D8E" w:rsidRPr="00DA54E1">
        <w:rPr>
          <w:rFonts w:ascii="Times New Roman" w:hAnsi="Times New Roman" w:cs="Times New Roman"/>
          <w:sz w:val="24"/>
          <w:szCs w:val="24"/>
        </w:rPr>
        <w:t xml:space="preserve"> (результат</w:t>
      </w:r>
      <w:r w:rsidR="00DA54E1" w:rsidRPr="00DA54E1">
        <w:rPr>
          <w:rFonts w:ascii="Times New Roman" w:hAnsi="Times New Roman" w:cs="Times New Roman"/>
          <w:sz w:val="24"/>
          <w:szCs w:val="24"/>
        </w:rPr>
        <w:t xml:space="preserve"> перевода версты в километры </w:t>
      </w:r>
      <w:r w:rsidR="00F54D8E" w:rsidRPr="00DA54E1">
        <w:rPr>
          <w:rFonts w:ascii="Times New Roman" w:hAnsi="Times New Roman" w:cs="Times New Roman"/>
          <w:sz w:val="24"/>
          <w:szCs w:val="24"/>
        </w:rPr>
        <w:t xml:space="preserve">округлить до </w:t>
      </w:r>
      <w:r w:rsidR="008C74EE">
        <w:rPr>
          <w:rFonts w:ascii="Times New Roman" w:hAnsi="Times New Roman" w:cs="Times New Roman"/>
          <w:sz w:val="24"/>
          <w:szCs w:val="24"/>
        </w:rPr>
        <w:t>целых</w:t>
      </w:r>
      <w:r w:rsidR="00F54D8E" w:rsidRPr="00DA54E1">
        <w:rPr>
          <w:rFonts w:ascii="Times New Roman" w:hAnsi="Times New Roman" w:cs="Times New Roman"/>
          <w:sz w:val="24"/>
          <w:szCs w:val="24"/>
        </w:rPr>
        <w:t>)</w:t>
      </w:r>
    </w:p>
    <w:p w:rsidR="003B67B9" w:rsidRPr="00DA54E1" w:rsidRDefault="003B67B9" w:rsidP="003B67B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0455CD" w:rsidRPr="00DA54E1" w:rsidTr="00DA54E1">
        <w:tc>
          <w:tcPr>
            <w:tcW w:w="1985" w:type="dxa"/>
          </w:tcPr>
          <w:p w:rsidR="003B67B9" w:rsidRPr="00DA54E1" w:rsidRDefault="003B67B9" w:rsidP="008C74EE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DA54E1"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 32</w:t>
            </w:r>
            <w:r w:rsidR="008C74EE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DA54E1"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 км</w:t>
            </w:r>
          </w:p>
        </w:tc>
        <w:tc>
          <w:tcPr>
            <w:tcW w:w="2126" w:type="dxa"/>
          </w:tcPr>
          <w:p w:rsidR="003B67B9" w:rsidRPr="00DA54E1" w:rsidRDefault="003B67B9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DA54E1" w:rsidRPr="00DA54E1">
              <w:rPr>
                <w:rFonts w:ascii="Times New Roman" w:hAnsi="Times New Roman" w:cs="Times New Roman"/>
                <w:sz w:val="24"/>
                <w:szCs w:val="24"/>
              </w:rPr>
              <w:t>318 км</w:t>
            </w:r>
          </w:p>
        </w:tc>
        <w:tc>
          <w:tcPr>
            <w:tcW w:w="2268" w:type="dxa"/>
          </w:tcPr>
          <w:p w:rsidR="003B67B9" w:rsidRPr="00DA54E1" w:rsidRDefault="003B67B9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DA54E1" w:rsidRPr="00DA54E1">
              <w:rPr>
                <w:rFonts w:ascii="Times New Roman" w:hAnsi="Times New Roman" w:cs="Times New Roman"/>
                <w:sz w:val="24"/>
                <w:szCs w:val="24"/>
              </w:rPr>
              <w:t>300 км</w:t>
            </w:r>
          </w:p>
        </w:tc>
        <w:tc>
          <w:tcPr>
            <w:tcW w:w="1701" w:type="dxa"/>
          </w:tcPr>
          <w:p w:rsidR="003B67B9" w:rsidRPr="00DA54E1" w:rsidRDefault="003B67B9" w:rsidP="00DA54E1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DA54E1" w:rsidRPr="00DA54E1">
              <w:rPr>
                <w:rFonts w:ascii="Times New Roman" w:hAnsi="Times New Roman" w:cs="Times New Roman"/>
                <w:sz w:val="24"/>
                <w:szCs w:val="24"/>
              </w:rPr>
              <w:t>355 км</w:t>
            </w:r>
          </w:p>
        </w:tc>
      </w:tr>
    </w:tbl>
    <w:p w:rsidR="003B67B9" w:rsidRPr="00DA54E1" w:rsidRDefault="003B67B9" w:rsidP="003B67B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B67B9" w:rsidRPr="00DA54E1" w:rsidRDefault="005E05A0" w:rsidP="003B67B9">
      <w:pPr>
        <w:jc w:val="both"/>
        <w:rPr>
          <w:rFonts w:ascii="Times New Roman" w:hAnsi="Times New Roman" w:cs="Times New Roman"/>
          <w:sz w:val="24"/>
          <w:szCs w:val="24"/>
        </w:rPr>
      </w:pPr>
      <w:r w:rsidRPr="00DA54E1">
        <w:rPr>
          <w:rFonts w:ascii="Times New Roman" w:hAnsi="Times New Roman" w:cs="Times New Roman"/>
          <w:sz w:val="24"/>
          <w:szCs w:val="24"/>
        </w:rPr>
        <w:t xml:space="preserve">14. </w:t>
      </w:r>
      <w:r w:rsidR="003B67B9" w:rsidRPr="00DA54E1">
        <w:rPr>
          <w:rFonts w:ascii="Times New Roman" w:hAnsi="Times New Roman" w:cs="Times New Roman"/>
          <w:sz w:val="24"/>
          <w:szCs w:val="24"/>
        </w:rPr>
        <w:t xml:space="preserve">В магазине предлагают посуду четырех различных фабрик (в </w:t>
      </w:r>
      <w:proofErr w:type="spellStart"/>
      <w:r w:rsidR="003B67B9" w:rsidRPr="00DA54E1">
        <w:rPr>
          <w:rFonts w:ascii="Times New Roman" w:hAnsi="Times New Roman" w:cs="Times New Roman"/>
          <w:sz w:val="24"/>
          <w:szCs w:val="24"/>
        </w:rPr>
        <w:t>ден</w:t>
      </w:r>
      <w:proofErr w:type="spellEnd"/>
      <w:r w:rsidR="003B67B9" w:rsidRPr="00DA54E1">
        <w:rPr>
          <w:rFonts w:ascii="Times New Roman" w:hAnsi="Times New Roman" w:cs="Times New Roman"/>
          <w:sz w:val="24"/>
          <w:szCs w:val="24"/>
        </w:rPr>
        <w:t>. ед.). Покупателю нужен чайный сервиз, столовый сервиз и набор глиняных горшков для духовки.</w:t>
      </w:r>
    </w:p>
    <w:tbl>
      <w:tblPr>
        <w:tblW w:w="915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5"/>
        <w:gridCol w:w="1809"/>
        <w:gridCol w:w="1810"/>
        <w:gridCol w:w="1810"/>
        <w:gridCol w:w="1810"/>
      </w:tblGrid>
      <w:tr w:rsidR="00DA54E1" w:rsidRPr="00DA54E1" w:rsidTr="00DA54E1">
        <w:tc>
          <w:tcPr>
            <w:tcW w:w="1915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09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«Березка»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«Липка»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«Осинка»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«Тополек»</w:t>
            </w:r>
          </w:p>
        </w:tc>
      </w:tr>
      <w:tr w:rsidR="00DA54E1" w:rsidRPr="00DA54E1" w:rsidTr="00DA54E1">
        <w:tc>
          <w:tcPr>
            <w:tcW w:w="1915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Чайный сервиз</w:t>
            </w:r>
          </w:p>
        </w:tc>
        <w:tc>
          <w:tcPr>
            <w:tcW w:w="1809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29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</w:tr>
      <w:tr w:rsidR="00DA54E1" w:rsidRPr="00DA54E1" w:rsidTr="00DA54E1">
        <w:tc>
          <w:tcPr>
            <w:tcW w:w="1915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Столовый сервиз</w:t>
            </w:r>
          </w:p>
        </w:tc>
        <w:tc>
          <w:tcPr>
            <w:tcW w:w="1809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76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64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98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810</w:t>
            </w:r>
          </w:p>
        </w:tc>
      </w:tr>
      <w:tr w:rsidR="00DA54E1" w:rsidRPr="00DA54E1" w:rsidTr="00DA54E1">
        <w:tc>
          <w:tcPr>
            <w:tcW w:w="1915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Набор горшков</w:t>
            </w:r>
          </w:p>
        </w:tc>
        <w:tc>
          <w:tcPr>
            <w:tcW w:w="1809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49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570</w:t>
            </w:r>
          </w:p>
        </w:tc>
        <w:tc>
          <w:tcPr>
            <w:tcW w:w="1810" w:type="dxa"/>
            <w:shd w:val="clear" w:color="auto" w:fill="auto"/>
          </w:tcPr>
          <w:p w:rsidR="003B67B9" w:rsidRPr="00DA54E1" w:rsidRDefault="003B67B9" w:rsidP="003B67B9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>610</w:t>
            </w:r>
          </w:p>
        </w:tc>
      </w:tr>
    </w:tbl>
    <w:p w:rsidR="003B67B9" w:rsidRPr="00DA54E1" w:rsidRDefault="008C74EE" w:rsidP="003B67B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Набор посуды какой фабрики наиболее дешевый?</w:t>
      </w:r>
    </w:p>
    <w:p w:rsidR="003B67B9" w:rsidRPr="00DA54E1" w:rsidRDefault="003B67B9" w:rsidP="003B67B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DA54E1" w:rsidRPr="00DA54E1" w:rsidTr="00DA54E1">
        <w:tc>
          <w:tcPr>
            <w:tcW w:w="1985" w:type="dxa"/>
          </w:tcPr>
          <w:p w:rsidR="003B67B9" w:rsidRPr="00DA54E1" w:rsidRDefault="003B67B9" w:rsidP="008C74EE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8C74EE">
              <w:rPr>
                <w:rFonts w:ascii="Times New Roman" w:hAnsi="Times New Roman" w:cs="Times New Roman"/>
                <w:sz w:val="24"/>
                <w:szCs w:val="24"/>
              </w:rPr>
              <w:t>Березка</w:t>
            </w:r>
          </w:p>
        </w:tc>
        <w:tc>
          <w:tcPr>
            <w:tcW w:w="2126" w:type="dxa"/>
          </w:tcPr>
          <w:p w:rsidR="003B67B9" w:rsidRPr="00DA54E1" w:rsidRDefault="003B67B9" w:rsidP="008C74EE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8C74EE">
              <w:rPr>
                <w:rFonts w:ascii="Times New Roman" w:hAnsi="Times New Roman" w:cs="Times New Roman"/>
                <w:sz w:val="24"/>
                <w:szCs w:val="24"/>
              </w:rPr>
              <w:t>Липка</w:t>
            </w:r>
          </w:p>
        </w:tc>
        <w:tc>
          <w:tcPr>
            <w:tcW w:w="2268" w:type="dxa"/>
          </w:tcPr>
          <w:p w:rsidR="003B67B9" w:rsidRPr="00DA54E1" w:rsidRDefault="003B67B9" w:rsidP="008C74EE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8C74EE">
              <w:rPr>
                <w:rFonts w:ascii="Times New Roman" w:hAnsi="Times New Roman" w:cs="Times New Roman"/>
                <w:sz w:val="24"/>
                <w:szCs w:val="24"/>
              </w:rPr>
              <w:t>Осинка</w:t>
            </w:r>
          </w:p>
        </w:tc>
        <w:tc>
          <w:tcPr>
            <w:tcW w:w="1701" w:type="dxa"/>
          </w:tcPr>
          <w:p w:rsidR="003B67B9" w:rsidRPr="00DA54E1" w:rsidRDefault="003B67B9" w:rsidP="008C74EE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DA54E1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8C74EE">
              <w:rPr>
                <w:rFonts w:ascii="Times New Roman" w:hAnsi="Times New Roman" w:cs="Times New Roman"/>
                <w:sz w:val="24"/>
                <w:szCs w:val="24"/>
              </w:rPr>
              <w:t>Тополек</w:t>
            </w:r>
          </w:p>
        </w:tc>
      </w:tr>
    </w:tbl>
    <w:p w:rsidR="003B67B9" w:rsidRPr="00CB5FAB" w:rsidRDefault="003B67B9" w:rsidP="003B67B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5E05A0" w:rsidRPr="00CB5FAB" w:rsidRDefault="005E05A0" w:rsidP="009A1A2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B5FAB">
        <w:rPr>
          <w:rFonts w:ascii="Times New Roman" w:hAnsi="Times New Roman" w:cs="Times New Roman"/>
          <w:sz w:val="24"/>
          <w:szCs w:val="24"/>
        </w:rPr>
        <w:t xml:space="preserve">15. </w:t>
      </w:r>
      <w:r w:rsidR="009A1A2C" w:rsidRPr="00CB5FAB">
        <w:rPr>
          <w:rFonts w:ascii="Times New Roman" w:hAnsi="Times New Roman" w:cs="Times New Roman"/>
          <w:sz w:val="24"/>
          <w:szCs w:val="24"/>
        </w:rPr>
        <w:t xml:space="preserve">Два автомобиля едут по шоссе в </w:t>
      </w:r>
      <w:r w:rsidR="00DA54E1" w:rsidRPr="00CB5FAB">
        <w:rPr>
          <w:rFonts w:ascii="Times New Roman" w:hAnsi="Times New Roman" w:cs="Times New Roman"/>
          <w:sz w:val="24"/>
          <w:szCs w:val="24"/>
        </w:rPr>
        <w:t>разные стороны</w:t>
      </w:r>
      <w:r w:rsidR="009A1A2C" w:rsidRPr="00CB5FAB">
        <w:rPr>
          <w:rFonts w:ascii="Times New Roman" w:hAnsi="Times New Roman" w:cs="Times New Roman"/>
          <w:sz w:val="24"/>
          <w:szCs w:val="24"/>
        </w:rPr>
        <w:t>, расстояние между ними 20 км. Скорость первого равна 60 км/ч, скорость второго – 80 км/ч. Какое расстояние между ними будет через 2 часа.</w:t>
      </w:r>
    </w:p>
    <w:p w:rsidR="009A1A2C" w:rsidRPr="00CB5FAB" w:rsidRDefault="009A1A2C" w:rsidP="009A1A2C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7938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1842"/>
        <w:gridCol w:w="2410"/>
        <w:gridCol w:w="1701"/>
      </w:tblGrid>
      <w:tr w:rsidR="00CB5FAB" w:rsidRPr="00CB5FAB" w:rsidTr="00CB5FAB">
        <w:tc>
          <w:tcPr>
            <w:tcW w:w="1985" w:type="dxa"/>
          </w:tcPr>
          <w:p w:rsidR="009A1A2C" w:rsidRPr="00CB5FAB" w:rsidRDefault="009A1A2C" w:rsidP="009A1A2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А) 2</w:t>
            </w:r>
            <w:r w:rsidR="00DA54E1" w:rsidRPr="00CB5F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0 км</w:t>
            </w:r>
          </w:p>
        </w:tc>
        <w:tc>
          <w:tcPr>
            <w:tcW w:w="1842" w:type="dxa"/>
          </w:tcPr>
          <w:p w:rsidR="009A1A2C" w:rsidRPr="00CB5FAB" w:rsidRDefault="009A1A2C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CB5FAB" w:rsidRPr="00CB5F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0 км</w:t>
            </w:r>
          </w:p>
        </w:tc>
        <w:tc>
          <w:tcPr>
            <w:tcW w:w="2410" w:type="dxa"/>
          </w:tcPr>
          <w:p w:rsidR="009A1A2C" w:rsidRPr="00CB5FAB" w:rsidRDefault="009A1A2C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В) 2</w:t>
            </w:r>
            <w:r w:rsidR="00CB5FAB" w:rsidRPr="00CB5F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0 км или </w:t>
            </w:r>
            <w:r w:rsidR="00CB5FAB" w:rsidRPr="00CB5FA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0 км</w:t>
            </w:r>
          </w:p>
        </w:tc>
        <w:tc>
          <w:tcPr>
            <w:tcW w:w="1701" w:type="dxa"/>
          </w:tcPr>
          <w:p w:rsidR="009A1A2C" w:rsidRPr="00CB5FAB" w:rsidRDefault="009A1A2C" w:rsidP="009A1A2C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Г) 0 км</w:t>
            </w:r>
          </w:p>
        </w:tc>
      </w:tr>
    </w:tbl>
    <w:p w:rsidR="009A1A2C" w:rsidRPr="00CB5FAB" w:rsidRDefault="009A1A2C" w:rsidP="00D93B0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93B06" w:rsidRPr="00CB5FAB" w:rsidRDefault="005E05A0" w:rsidP="00CB5FAB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B5FAB">
        <w:rPr>
          <w:rFonts w:ascii="Times New Roman" w:hAnsi="Times New Roman" w:cs="Times New Roman"/>
          <w:sz w:val="24"/>
          <w:szCs w:val="24"/>
        </w:rPr>
        <w:t xml:space="preserve">16. </w:t>
      </w:r>
      <w:r w:rsidR="00D93B06" w:rsidRPr="00CB5FAB">
        <w:rPr>
          <w:rFonts w:ascii="Times New Roman" w:hAnsi="Times New Roman" w:cs="Times New Roman"/>
          <w:sz w:val="24"/>
          <w:szCs w:val="24"/>
        </w:rPr>
        <w:t xml:space="preserve">Ирина выбирала елочные игрушки из огромной коробки. </w:t>
      </w:r>
      <w:r w:rsidR="008C74EE">
        <w:rPr>
          <w:rFonts w:ascii="Times New Roman" w:hAnsi="Times New Roman" w:cs="Times New Roman"/>
          <w:sz w:val="24"/>
          <w:szCs w:val="24"/>
        </w:rPr>
        <w:t>В коробке были шишки, шарики и звездочки</w:t>
      </w:r>
      <w:r w:rsidR="00D93B06" w:rsidRPr="00CB5FA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9164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393"/>
        <w:gridCol w:w="2393"/>
        <w:gridCol w:w="2393"/>
      </w:tblGrid>
      <w:tr w:rsidR="00A0096F" w:rsidRPr="00CB5FAB" w:rsidTr="00DA54E1">
        <w:tc>
          <w:tcPr>
            <w:tcW w:w="1985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Количество упаковок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Шишки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Шарики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Звездочки</w:t>
            </w:r>
          </w:p>
        </w:tc>
      </w:tr>
      <w:tr w:rsidR="00A0096F" w:rsidRPr="00CB5FAB" w:rsidTr="00DA54E1">
        <w:tc>
          <w:tcPr>
            <w:tcW w:w="1985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Красные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CB5FAB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CB5FAB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ED538F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A0096F" w:rsidRPr="00CB5FAB" w:rsidTr="00DA54E1">
        <w:tc>
          <w:tcPr>
            <w:tcW w:w="1985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Синие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CB5FAB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CB5FAB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ED538F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A0096F" w:rsidRPr="00CB5FAB" w:rsidTr="00DA54E1">
        <w:tc>
          <w:tcPr>
            <w:tcW w:w="1985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Зеленые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A0096F" w:rsidRPr="00CB5FAB" w:rsidTr="00DA54E1">
        <w:tc>
          <w:tcPr>
            <w:tcW w:w="1985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Золотистые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ED538F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393" w:type="dxa"/>
            <w:shd w:val="clear" w:color="auto" w:fill="auto"/>
          </w:tcPr>
          <w:p w:rsidR="00D93B06" w:rsidRPr="00CB5FAB" w:rsidRDefault="00D93B06" w:rsidP="00D93B06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D93B06" w:rsidRPr="00CB5FAB" w:rsidRDefault="00D93B06" w:rsidP="00D93B0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B5FAB">
        <w:rPr>
          <w:rFonts w:ascii="Times New Roman" w:hAnsi="Times New Roman" w:cs="Times New Roman"/>
          <w:sz w:val="24"/>
          <w:szCs w:val="24"/>
        </w:rPr>
        <w:t>Ира взяла</w:t>
      </w:r>
      <w:r w:rsidR="008C74EE">
        <w:rPr>
          <w:rFonts w:ascii="Times New Roman" w:hAnsi="Times New Roman" w:cs="Times New Roman"/>
          <w:sz w:val="24"/>
          <w:szCs w:val="24"/>
        </w:rPr>
        <w:t xml:space="preserve"> упаковку</w:t>
      </w:r>
      <w:r w:rsidRPr="00CB5FAB">
        <w:rPr>
          <w:rFonts w:ascii="Times New Roman" w:hAnsi="Times New Roman" w:cs="Times New Roman"/>
          <w:sz w:val="24"/>
          <w:szCs w:val="24"/>
        </w:rPr>
        <w:t xml:space="preserve"> </w:t>
      </w:r>
      <w:r w:rsidR="00CB5FAB" w:rsidRPr="00CB5FAB">
        <w:rPr>
          <w:rFonts w:ascii="Times New Roman" w:hAnsi="Times New Roman" w:cs="Times New Roman"/>
          <w:sz w:val="24"/>
          <w:szCs w:val="24"/>
        </w:rPr>
        <w:t>сини</w:t>
      </w:r>
      <w:r w:rsidR="008C74EE">
        <w:rPr>
          <w:rFonts w:ascii="Times New Roman" w:hAnsi="Times New Roman" w:cs="Times New Roman"/>
          <w:sz w:val="24"/>
          <w:szCs w:val="24"/>
        </w:rPr>
        <w:t>х</w:t>
      </w:r>
      <w:r w:rsidRPr="00CB5FAB">
        <w:rPr>
          <w:rFonts w:ascii="Times New Roman" w:hAnsi="Times New Roman" w:cs="Times New Roman"/>
          <w:sz w:val="24"/>
          <w:szCs w:val="24"/>
        </w:rPr>
        <w:t xml:space="preserve"> шарик</w:t>
      </w:r>
      <w:r w:rsidR="008C74EE">
        <w:rPr>
          <w:rFonts w:ascii="Times New Roman" w:hAnsi="Times New Roman" w:cs="Times New Roman"/>
          <w:sz w:val="24"/>
          <w:szCs w:val="24"/>
        </w:rPr>
        <w:t>ов</w:t>
      </w:r>
      <w:r w:rsidRPr="00CB5FAB">
        <w:rPr>
          <w:rFonts w:ascii="Times New Roman" w:hAnsi="Times New Roman" w:cs="Times New Roman"/>
          <w:sz w:val="24"/>
          <w:szCs w:val="24"/>
        </w:rPr>
        <w:t xml:space="preserve">. Какова вероятность того, что наудачу выбранная упаковка </w:t>
      </w:r>
      <w:r w:rsidR="00CB5FAB" w:rsidRPr="00CB5FAB">
        <w:rPr>
          <w:rFonts w:ascii="Times New Roman" w:hAnsi="Times New Roman" w:cs="Times New Roman"/>
          <w:sz w:val="24"/>
          <w:szCs w:val="24"/>
        </w:rPr>
        <w:t>шишек</w:t>
      </w:r>
      <w:r w:rsidRPr="00CB5FAB">
        <w:rPr>
          <w:rFonts w:ascii="Times New Roman" w:hAnsi="Times New Roman" w:cs="Times New Roman"/>
          <w:sz w:val="24"/>
          <w:szCs w:val="24"/>
        </w:rPr>
        <w:t xml:space="preserve"> будет того же цвета?</w:t>
      </w:r>
    </w:p>
    <w:p w:rsidR="00D93B06" w:rsidRPr="00CB5FAB" w:rsidRDefault="00D93B06" w:rsidP="00D93B0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0455CD" w:rsidRPr="00CB5FAB" w:rsidTr="00DA54E1">
        <w:tc>
          <w:tcPr>
            <w:tcW w:w="1985" w:type="dxa"/>
          </w:tcPr>
          <w:p w:rsidR="00D93B06" w:rsidRPr="00CB5FAB" w:rsidRDefault="00D93B06" w:rsidP="00D93B06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ED538F"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 0,1</w:t>
            </w: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126" w:type="dxa"/>
          </w:tcPr>
          <w:p w:rsidR="00D93B06" w:rsidRPr="00CB5FAB" w:rsidRDefault="00D93B06" w:rsidP="00ED538F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ED538F" w:rsidRPr="00CB5FAB">
              <w:rPr>
                <w:rFonts w:ascii="Times New Roman" w:hAnsi="Times New Roman" w:cs="Times New Roman"/>
                <w:sz w:val="24"/>
                <w:szCs w:val="24"/>
              </w:rPr>
              <w:t>0,25</w:t>
            </w:r>
          </w:p>
        </w:tc>
        <w:tc>
          <w:tcPr>
            <w:tcW w:w="2268" w:type="dxa"/>
          </w:tcPr>
          <w:p w:rsidR="00D93B06" w:rsidRPr="00CB5FAB" w:rsidRDefault="00D93B06" w:rsidP="00ED538F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ED538F" w:rsidRPr="00CB5FAB">
              <w:rPr>
                <w:rFonts w:ascii="Times New Roman" w:hAnsi="Times New Roman" w:cs="Times New Roman"/>
                <w:sz w:val="24"/>
                <w:szCs w:val="24"/>
              </w:rPr>
              <w:t>0,16</w:t>
            </w:r>
          </w:p>
        </w:tc>
        <w:tc>
          <w:tcPr>
            <w:tcW w:w="1701" w:type="dxa"/>
          </w:tcPr>
          <w:p w:rsidR="00D93B06" w:rsidRPr="00CB5FAB" w:rsidRDefault="00D93B06" w:rsidP="00ED538F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CB5FAB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ED538F" w:rsidRPr="00CB5FAB">
              <w:rPr>
                <w:rFonts w:ascii="Times New Roman" w:hAnsi="Times New Roman" w:cs="Times New Roman"/>
                <w:sz w:val="24"/>
                <w:szCs w:val="24"/>
              </w:rPr>
              <w:t>0,34</w:t>
            </w:r>
          </w:p>
        </w:tc>
      </w:tr>
    </w:tbl>
    <w:p w:rsidR="00D93B06" w:rsidRPr="00CB5FAB" w:rsidRDefault="00D93B06" w:rsidP="00D93B0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9B07AD" w:rsidRPr="00423A31" w:rsidRDefault="005E05A0" w:rsidP="009B07A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 xml:space="preserve">17. </w:t>
      </w:r>
      <w:r w:rsidR="009B07AD" w:rsidRPr="00423A31">
        <w:rPr>
          <w:rFonts w:ascii="Times New Roman" w:hAnsi="Times New Roman" w:cs="Times New Roman"/>
          <w:sz w:val="24"/>
          <w:szCs w:val="24"/>
        </w:rPr>
        <w:t xml:space="preserve">Каким покажется угол в </w:t>
      </w:r>
      <w:r w:rsidR="00CB5FAB" w:rsidRPr="00423A31">
        <w:rPr>
          <w:rFonts w:ascii="Times New Roman" w:hAnsi="Times New Roman" w:cs="Times New Roman"/>
          <w:sz w:val="24"/>
          <w:szCs w:val="24"/>
        </w:rPr>
        <w:t>3</w:t>
      </w:r>
      <w:r w:rsidR="009B07AD" w:rsidRPr="00423A31">
        <w:rPr>
          <w:rFonts w:ascii="Times New Roman" w:hAnsi="Times New Roman" w:cs="Times New Roman"/>
          <w:sz w:val="24"/>
          <w:szCs w:val="24"/>
        </w:rPr>
        <w:t xml:space="preserve">0°, если посмотреть на него через лупу с </w:t>
      </w:r>
      <w:r w:rsidR="00CB5FAB" w:rsidRPr="00423A31">
        <w:rPr>
          <w:rFonts w:ascii="Times New Roman" w:hAnsi="Times New Roman" w:cs="Times New Roman"/>
          <w:sz w:val="24"/>
          <w:szCs w:val="24"/>
        </w:rPr>
        <w:t>пятикратным</w:t>
      </w:r>
      <w:r w:rsidR="009B07AD" w:rsidRPr="00423A31">
        <w:rPr>
          <w:rFonts w:ascii="Times New Roman" w:hAnsi="Times New Roman" w:cs="Times New Roman"/>
          <w:sz w:val="24"/>
          <w:szCs w:val="24"/>
        </w:rPr>
        <w:t xml:space="preserve"> увеличением?</w:t>
      </w:r>
    </w:p>
    <w:p w:rsidR="009B07AD" w:rsidRPr="00423A31" w:rsidRDefault="009B07AD" w:rsidP="009B07AD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8080" w:type="dxa"/>
        <w:tblInd w:w="8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85"/>
        <w:gridCol w:w="2126"/>
        <w:gridCol w:w="2268"/>
        <w:gridCol w:w="1701"/>
      </w:tblGrid>
      <w:tr w:rsidR="000455CD" w:rsidRPr="00423A31" w:rsidTr="00DA54E1">
        <w:tc>
          <w:tcPr>
            <w:tcW w:w="1985" w:type="dxa"/>
          </w:tcPr>
          <w:p w:rsidR="009B07AD" w:rsidRPr="00423A31" w:rsidRDefault="009B07AD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CB5FAB" w:rsidRPr="00423A3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>º</w:t>
            </w:r>
          </w:p>
        </w:tc>
        <w:tc>
          <w:tcPr>
            <w:tcW w:w="2126" w:type="dxa"/>
          </w:tcPr>
          <w:p w:rsidR="009B07AD" w:rsidRPr="00423A31" w:rsidRDefault="009B07AD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CB5FAB" w:rsidRPr="00423A31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>0º</w:t>
            </w:r>
          </w:p>
        </w:tc>
        <w:tc>
          <w:tcPr>
            <w:tcW w:w="2268" w:type="dxa"/>
          </w:tcPr>
          <w:p w:rsidR="009B07AD" w:rsidRPr="00423A31" w:rsidRDefault="009B07AD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CB5FAB" w:rsidRPr="00423A3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>0º</w:t>
            </w:r>
          </w:p>
        </w:tc>
        <w:tc>
          <w:tcPr>
            <w:tcW w:w="1701" w:type="dxa"/>
          </w:tcPr>
          <w:p w:rsidR="009B07AD" w:rsidRPr="00423A31" w:rsidRDefault="009B07AD" w:rsidP="00CB5FAB">
            <w:pPr>
              <w:contextualSpacing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 xml:space="preserve">Г) </w:t>
            </w:r>
            <w:r w:rsidR="00CB5FAB" w:rsidRPr="00423A31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  <w:r w:rsidRPr="00423A31">
              <w:rPr>
                <w:rFonts w:ascii="Times New Roman" w:hAnsi="Times New Roman" w:cs="Times New Roman"/>
                <w:sz w:val="24"/>
                <w:szCs w:val="24"/>
              </w:rPr>
              <w:t>º</w:t>
            </w:r>
          </w:p>
        </w:tc>
      </w:tr>
    </w:tbl>
    <w:p w:rsidR="0018242F" w:rsidRPr="00423A31" w:rsidRDefault="0018242F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8242F" w:rsidRPr="00423A31" w:rsidRDefault="0018242F" w:rsidP="00BC4E2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23A31">
        <w:rPr>
          <w:rFonts w:ascii="Times New Roman" w:hAnsi="Times New Roman" w:cs="Times New Roman"/>
          <w:b/>
          <w:sz w:val="24"/>
          <w:szCs w:val="24"/>
        </w:rPr>
        <w:t>Информатика</w:t>
      </w:r>
    </w:p>
    <w:p w:rsidR="0018242F" w:rsidRPr="00423A31" w:rsidRDefault="0018242F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3A31" w:rsidRPr="00423A31" w:rsidRDefault="00036AD3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 xml:space="preserve">18. </w:t>
      </w:r>
      <w:r w:rsidR="00423A31" w:rsidRPr="00423A31">
        <w:rPr>
          <w:rFonts w:ascii="Times New Roman" w:hAnsi="Times New Roman" w:cs="Times New Roman"/>
          <w:sz w:val="24"/>
          <w:szCs w:val="24"/>
        </w:rPr>
        <w:t>Модель есть замещение изучаемого объекта другим объектом, который отражает: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>А) все стороны данного объекта;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>Б) некоторые стороны данного объекта;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>В) существенные стороны данного объекта;</w:t>
      </w:r>
    </w:p>
    <w:p w:rsidR="00036AD3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423A31">
        <w:rPr>
          <w:rFonts w:ascii="Times New Roman" w:hAnsi="Times New Roman" w:cs="Times New Roman"/>
          <w:sz w:val="24"/>
          <w:szCs w:val="24"/>
        </w:rPr>
        <w:t>Г) несущественные стороны данного объекта.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3A31" w:rsidRPr="00423A31" w:rsidRDefault="00DA5F57" w:rsidP="00423A31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423A31">
        <w:rPr>
          <w:rFonts w:ascii="Times New Roman" w:hAnsi="Times New Roman" w:cs="Times New Roman"/>
          <w:bCs/>
          <w:sz w:val="24"/>
          <w:szCs w:val="24"/>
        </w:rPr>
        <w:t xml:space="preserve">19. </w:t>
      </w:r>
      <w:r w:rsidR="00423A31" w:rsidRPr="00423A31">
        <w:rPr>
          <w:rFonts w:ascii="Times New Roman" w:hAnsi="Times New Roman" w:cs="Times New Roman"/>
          <w:bCs/>
          <w:sz w:val="24"/>
          <w:szCs w:val="24"/>
        </w:rPr>
        <w:t>Производительность работы компьютера (быстрота выполнения операций) зависит от: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423A31">
        <w:rPr>
          <w:rFonts w:ascii="Times New Roman" w:hAnsi="Times New Roman" w:cs="Times New Roman"/>
          <w:bCs/>
          <w:sz w:val="24"/>
          <w:szCs w:val="24"/>
        </w:rPr>
        <w:t>А) размера экрана дисплея;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423A31">
        <w:rPr>
          <w:rFonts w:ascii="Times New Roman" w:hAnsi="Times New Roman" w:cs="Times New Roman"/>
          <w:bCs/>
          <w:sz w:val="24"/>
          <w:szCs w:val="24"/>
        </w:rPr>
        <w:t>Б) частоты процессора;</w:t>
      </w:r>
    </w:p>
    <w:p w:rsidR="00423A31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423A31">
        <w:rPr>
          <w:rFonts w:ascii="Times New Roman" w:hAnsi="Times New Roman" w:cs="Times New Roman"/>
          <w:bCs/>
          <w:sz w:val="24"/>
          <w:szCs w:val="24"/>
        </w:rPr>
        <w:t>В) напряжения питания;</w:t>
      </w:r>
    </w:p>
    <w:p w:rsidR="00DA5F57" w:rsidRPr="00423A31" w:rsidRDefault="00423A31" w:rsidP="00423A31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423A31">
        <w:rPr>
          <w:rFonts w:ascii="Times New Roman" w:hAnsi="Times New Roman" w:cs="Times New Roman"/>
          <w:bCs/>
          <w:sz w:val="24"/>
          <w:szCs w:val="24"/>
        </w:rPr>
        <w:t>Г) быстроты нажатия на клавиши.</w:t>
      </w:r>
    </w:p>
    <w:p w:rsidR="00036AD3" w:rsidRPr="00192632" w:rsidRDefault="00036AD3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 xml:space="preserve">20. </w:t>
      </w:r>
      <w:r w:rsidR="00423A31" w:rsidRPr="00192632">
        <w:rPr>
          <w:rFonts w:ascii="Times New Roman" w:hAnsi="Times New Roman" w:cs="Times New Roman"/>
          <w:bCs/>
          <w:sz w:val="24"/>
          <w:szCs w:val="24"/>
        </w:rPr>
        <w:t xml:space="preserve">В базе данных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сотрудников предприятия ключевым полем является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 xml:space="preserve">А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фамилия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Б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табельный номер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В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дата рождения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Г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имя</w:t>
      </w:r>
      <w:r w:rsidRPr="00192632">
        <w:rPr>
          <w:rFonts w:ascii="Times New Roman" w:hAnsi="Times New Roman" w:cs="Times New Roman"/>
          <w:bCs/>
          <w:sz w:val="24"/>
          <w:szCs w:val="24"/>
        </w:rPr>
        <w:t>.</w:t>
      </w:r>
    </w:p>
    <w:p w:rsidR="0018242F" w:rsidRPr="00192632" w:rsidRDefault="0018242F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DA5F57" w:rsidRPr="00192632" w:rsidRDefault="00DA5F57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 xml:space="preserve">21. </w:t>
      </w:r>
      <w:r w:rsidR="00192632" w:rsidRPr="00192632">
        <w:rPr>
          <w:rFonts w:ascii="Times New Roman" w:hAnsi="Times New Roman" w:cs="Times New Roman"/>
          <w:sz w:val="24"/>
          <w:szCs w:val="24"/>
        </w:rPr>
        <w:t>Расширение указывает на:</w:t>
      </w:r>
      <w:r w:rsidRPr="001926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А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тип файла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Б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имя файла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t xml:space="preserve">В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путь к файлу</w:t>
      </w:r>
      <w:r w:rsidRPr="00192632">
        <w:rPr>
          <w:rFonts w:ascii="Times New Roman" w:hAnsi="Times New Roman" w:cs="Times New Roman"/>
          <w:bCs/>
          <w:sz w:val="24"/>
          <w:szCs w:val="24"/>
        </w:rPr>
        <w:t>;</w:t>
      </w:r>
    </w:p>
    <w:p w:rsidR="00DA5F57" w:rsidRPr="00192632" w:rsidRDefault="00DA5F57" w:rsidP="00DA5F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92632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Г) </w:t>
      </w:r>
      <w:r w:rsidR="00192632" w:rsidRPr="00192632">
        <w:rPr>
          <w:rFonts w:ascii="Times New Roman" w:hAnsi="Times New Roman" w:cs="Times New Roman"/>
          <w:bCs/>
          <w:sz w:val="24"/>
          <w:szCs w:val="24"/>
        </w:rPr>
        <w:t>скорость обработки файла</w:t>
      </w:r>
      <w:r w:rsidRPr="00192632">
        <w:rPr>
          <w:rFonts w:ascii="Times New Roman" w:hAnsi="Times New Roman" w:cs="Times New Roman"/>
          <w:bCs/>
          <w:sz w:val="24"/>
          <w:szCs w:val="24"/>
        </w:rPr>
        <w:t>.</w:t>
      </w:r>
    </w:p>
    <w:p w:rsidR="00DA5F57" w:rsidRPr="00192632" w:rsidRDefault="00DA5F57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92632" w:rsidRPr="00192632" w:rsidRDefault="0037562E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 xml:space="preserve">22. </w:t>
      </w:r>
      <w:r w:rsidR="00192632" w:rsidRPr="00192632">
        <w:rPr>
          <w:rFonts w:ascii="Times New Roman" w:hAnsi="Times New Roman" w:cs="Times New Roman"/>
          <w:sz w:val="24"/>
          <w:szCs w:val="24"/>
        </w:rPr>
        <w:t>Математическая формула является:</w:t>
      </w:r>
    </w:p>
    <w:p w:rsidR="00192632" w:rsidRPr="00192632" w:rsidRDefault="00192632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>А) табличной информационной моделью;</w:t>
      </w:r>
    </w:p>
    <w:p w:rsidR="00192632" w:rsidRPr="00192632" w:rsidRDefault="00192632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>Б) иерархической информационной моделью;</w:t>
      </w:r>
    </w:p>
    <w:p w:rsidR="00192632" w:rsidRPr="00192632" w:rsidRDefault="00192632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>В) знаковой информационной моделью;</w:t>
      </w:r>
    </w:p>
    <w:p w:rsidR="0032175F" w:rsidRPr="00192632" w:rsidRDefault="00192632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92632">
        <w:rPr>
          <w:rFonts w:ascii="Times New Roman" w:hAnsi="Times New Roman" w:cs="Times New Roman"/>
          <w:sz w:val="24"/>
          <w:szCs w:val="24"/>
        </w:rPr>
        <w:t>Г) предметной моделью.</w:t>
      </w:r>
    </w:p>
    <w:p w:rsidR="00192632" w:rsidRPr="00192632" w:rsidRDefault="00192632" w:rsidP="00192632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D45FD" w:rsidRPr="008D45FD" w:rsidRDefault="00CF451E" w:rsidP="008D45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8D45FD">
        <w:rPr>
          <w:rFonts w:ascii="Times New Roman" w:hAnsi="Times New Roman" w:cs="Times New Roman"/>
          <w:bCs/>
          <w:sz w:val="24"/>
          <w:szCs w:val="24"/>
        </w:rPr>
        <w:t xml:space="preserve">23. </w:t>
      </w:r>
      <w:r w:rsidR="008D45FD" w:rsidRPr="008D45FD">
        <w:rPr>
          <w:rFonts w:ascii="Times New Roman" w:hAnsi="Times New Roman" w:cs="Times New Roman"/>
          <w:bCs/>
          <w:sz w:val="24"/>
          <w:szCs w:val="24"/>
        </w:rPr>
        <w:t>Файл, информационный объем которого превышает объем аудиоклипа длительностью 1 мин, – это:</w:t>
      </w:r>
    </w:p>
    <w:p w:rsidR="008D45FD" w:rsidRPr="008D45FD" w:rsidRDefault="008D45FD" w:rsidP="008D45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8D45FD">
        <w:rPr>
          <w:rFonts w:ascii="Times New Roman" w:hAnsi="Times New Roman" w:cs="Times New Roman"/>
          <w:bCs/>
          <w:sz w:val="24"/>
          <w:szCs w:val="24"/>
        </w:rPr>
        <w:t>А) страница текста;</w:t>
      </w:r>
    </w:p>
    <w:p w:rsidR="008D45FD" w:rsidRPr="008D45FD" w:rsidRDefault="008D45FD" w:rsidP="008D45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8D45FD">
        <w:rPr>
          <w:rFonts w:ascii="Times New Roman" w:hAnsi="Times New Roman" w:cs="Times New Roman"/>
          <w:bCs/>
          <w:sz w:val="24"/>
          <w:szCs w:val="24"/>
        </w:rPr>
        <w:t>Б) черно-белый рисунок 100*100;</w:t>
      </w:r>
    </w:p>
    <w:p w:rsidR="008D45FD" w:rsidRPr="008D45FD" w:rsidRDefault="008D45FD" w:rsidP="008D45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8D45FD">
        <w:rPr>
          <w:rFonts w:ascii="Times New Roman" w:hAnsi="Times New Roman" w:cs="Times New Roman"/>
          <w:bCs/>
          <w:sz w:val="24"/>
          <w:szCs w:val="24"/>
        </w:rPr>
        <w:t>В) видеоклип длительностью 1 мин;</w:t>
      </w:r>
    </w:p>
    <w:p w:rsidR="0032175F" w:rsidRPr="008D45FD" w:rsidRDefault="008D45FD" w:rsidP="008D45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8D45FD">
        <w:rPr>
          <w:rFonts w:ascii="Times New Roman" w:hAnsi="Times New Roman" w:cs="Times New Roman"/>
          <w:bCs/>
          <w:sz w:val="24"/>
          <w:szCs w:val="24"/>
        </w:rPr>
        <w:t>Г) база данных с тремя полями и пятью записями.</w:t>
      </w:r>
    </w:p>
    <w:p w:rsidR="008D45FD" w:rsidRPr="008D45FD" w:rsidRDefault="008D45FD" w:rsidP="008D45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451E" w:rsidRPr="00130970" w:rsidRDefault="00CF451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30970">
        <w:rPr>
          <w:rFonts w:ascii="Times New Roman" w:hAnsi="Times New Roman" w:cs="Times New Roman"/>
          <w:sz w:val="24"/>
          <w:szCs w:val="24"/>
        </w:rPr>
        <w:t xml:space="preserve">24. </w:t>
      </w:r>
      <w:r w:rsidR="00130970" w:rsidRPr="00130970">
        <w:rPr>
          <w:rFonts w:ascii="Times New Roman" w:hAnsi="Times New Roman" w:cs="Times New Roman"/>
          <w:sz w:val="24"/>
          <w:szCs w:val="24"/>
        </w:rPr>
        <w:t xml:space="preserve">Укажите верную формулу 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MS</w:t>
      </w:r>
      <w:r w:rsidR="00130970" w:rsidRPr="00130970">
        <w:rPr>
          <w:rFonts w:ascii="Times New Roman" w:hAnsi="Times New Roman" w:cs="Times New Roman"/>
          <w:sz w:val="24"/>
          <w:szCs w:val="24"/>
        </w:rPr>
        <w:t xml:space="preserve"> 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="00130970" w:rsidRPr="00130970">
        <w:rPr>
          <w:rFonts w:ascii="Times New Roman" w:hAnsi="Times New Roman" w:cs="Times New Roman"/>
          <w:sz w:val="24"/>
          <w:szCs w:val="24"/>
        </w:rPr>
        <w:t>:</w:t>
      </w:r>
    </w:p>
    <w:p w:rsidR="00CF451E" w:rsidRPr="00130970" w:rsidRDefault="00CF451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130970">
        <w:rPr>
          <w:rFonts w:ascii="Times New Roman" w:hAnsi="Times New Roman" w:cs="Times New Roman"/>
          <w:sz w:val="24"/>
          <w:szCs w:val="24"/>
        </w:rPr>
        <w:t>А</w:t>
      </w:r>
      <w:r w:rsidRPr="0013097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= SIN A3</w:t>
      </w:r>
      <w:r w:rsidRPr="00130970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CF451E" w:rsidRPr="00130970" w:rsidRDefault="00CF451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130970">
        <w:rPr>
          <w:rFonts w:ascii="Times New Roman" w:hAnsi="Times New Roman" w:cs="Times New Roman"/>
          <w:sz w:val="24"/>
          <w:szCs w:val="24"/>
        </w:rPr>
        <w:t>Б</w:t>
      </w:r>
      <w:r w:rsidRPr="00130970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= SIN(A3)</w:t>
      </w:r>
      <w:r w:rsidRPr="00130970">
        <w:rPr>
          <w:rFonts w:ascii="Times New Roman" w:hAnsi="Times New Roman" w:cs="Times New Roman"/>
          <w:sz w:val="24"/>
          <w:szCs w:val="24"/>
          <w:lang w:val="en-US"/>
        </w:rPr>
        <w:t>;</w:t>
      </w:r>
    </w:p>
    <w:p w:rsidR="00CF451E" w:rsidRPr="00130970" w:rsidRDefault="00CF451E" w:rsidP="00CF451E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130970">
        <w:rPr>
          <w:rFonts w:ascii="Times New Roman" w:hAnsi="Times New Roman" w:cs="Times New Roman"/>
          <w:sz w:val="24"/>
          <w:szCs w:val="24"/>
        </w:rPr>
        <w:t xml:space="preserve">В) </w:t>
      </w:r>
      <w:r w:rsidR="00130970" w:rsidRPr="00130970">
        <w:rPr>
          <w:rFonts w:ascii="Times New Roman" w:hAnsi="Times New Roman" w:cs="Times New Roman"/>
          <w:sz w:val="24"/>
          <w:szCs w:val="24"/>
        </w:rPr>
        <w:t>=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SIM</w:t>
      </w:r>
      <w:r w:rsidR="00130970" w:rsidRPr="00130970">
        <w:rPr>
          <w:rFonts w:ascii="Times New Roman" w:hAnsi="Times New Roman" w:cs="Times New Roman"/>
          <w:sz w:val="24"/>
          <w:szCs w:val="24"/>
        </w:rPr>
        <w:t>(</w:t>
      </w:r>
      <w:r w:rsidR="00130970" w:rsidRPr="00130970">
        <w:rPr>
          <w:rFonts w:ascii="Times New Roman" w:hAnsi="Times New Roman" w:cs="Times New Roman"/>
          <w:sz w:val="24"/>
          <w:szCs w:val="24"/>
          <w:lang w:val="en-US"/>
        </w:rPr>
        <w:t>A</w:t>
      </w:r>
      <w:r w:rsidR="00130970" w:rsidRPr="00130970">
        <w:rPr>
          <w:rFonts w:ascii="Times New Roman" w:hAnsi="Times New Roman" w:cs="Times New Roman"/>
          <w:sz w:val="24"/>
          <w:szCs w:val="24"/>
        </w:rPr>
        <w:t>3)</w:t>
      </w:r>
      <w:r w:rsidRPr="00130970">
        <w:rPr>
          <w:rFonts w:ascii="Times New Roman" w:hAnsi="Times New Roman" w:cs="Times New Roman"/>
          <w:sz w:val="24"/>
          <w:szCs w:val="24"/>
        </w:rPr>
        <w:t>;</w:t>
      </w:r>
    </w:p>
    <w:p w:rsidR="00CF451E" w:rsidRPr="00130970" w:rsidRDefault="00CF451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30970">
        <w:rPr>
          <w:rFonts w:ascii="Times New Roman" w:hAnsi="Times New Roman" w:cs="Times New Roman"/>
          <w:sz w:val="24"/>
          <w:szCs w:val="24"/>
        </w:rPr>
        <w:t xml:space="preserve">Г) </w:t>
      </w:r>
      <w:r w:rsidR="00130970" w:rsidRPr="00130970">
        <w:rPr>
          <w:rFonts w:ascii="Times New Roman" w:hAnsi="Times New Roman" w:cs="Times New Roman"/>
          <w:sz w:val="24"/>
          <w:szCs w:val="24"/>
        </w:rPr>
        <w:t>ни одна из выше перечисленных формул не является верной</w:t>
      </w:r>
      <w:r w:rsidRPr="00130970">
        <w:rPr>
          <w:rFonts w:ascii="Times New Roman" w:hAnsi="Times New Roman" w:cs="Times New Roman"/>
          <w:sz w:val="24"/>
          <w:szCs w:val="24"/>
        </w:rPr>
        <w:t>.</w:t>
      </w:r>
    </w:p>
    <w:p w:rsidR="00CF451E" w:rsidRPr="00130970" w:rsidRDefault="00CF451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D33EFD" w:rsidRPr="00D33EFD" w:rsidRDefault="00CF451E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 xml:space="preserve">25. 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 xml:space="preserve">Задан полный путь к файлу </w:t>
      </w:r>
      <w:r w:rsidR="00D33EFD" w:rsidRPr="00D33EFD">
        <w:rPr>
          <w:rFonts w:ascii="Times New Roman" w:hAnsi="Times New Roman" w:cs="Times New Roman"/>
          <w:bCs/>
          <w:sz w:val="24"/>
          <w:szCs w:val="24"/>
          <w:lang w:val="en-US"/>
        </w:rPr>
        <w:t>E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>:\DOC\</w:t>
      </w:r>
      <w:r w:rsidR="00D33EFD" w:rsidRPr="00D33EFD">
        <w:rPr>
          <w:rFonts w:ascii="Times New Roman" w:hAnsi="Times New Roman" w:cs="Times New Roman"/>
          <w:bCs/>
          <w:sz w:val="24"/>
          <w:szCs w:val="24"/>
          <w:lang w:val="en-US"/>
        </w:rPr>
        <w:t>NEW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>.</w:t>
      </w:r>
      <w:r w:rsidR="00D33EFD" w:rsidRPr="00D33EFD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>. Укажите название папки, где находится файл.</w:t>
      </w:r>
    </w:p>
    <w:p w:rsidR="00D33EFD" w:rsidRPr="00A25AE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А</w:t>
      </w:r>
      <w:r w:rsidRPr="00A25AED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Pr="00A25AED">
        <w:rPr>
          <w:rFonts w:ascii="Times New Roman" w:hAnsi="Times New Roman" w:cs="Times New Roman"/>
          <w:bCs/>
          <w:sz w:val="24"/>
          <w:szCs w:val="24"/>
        </w:rPr>
        <w:t>;</w:t>
      </w:r>
    </w:p>
    <w:p w:rsidR="00D33EFD" w:rsidRPr="00A25AE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Б</w:t>
      </w:r>
      <w:r w:rsidRPr="00A25AED">
        <w:rPr>
          <w:rFonts w:ascii="Times New Roman" w:hAnsi="Times New Roman" w:cs="Times New Roman"/>
          <w:bCs/>
          <w:sz w:val="24"/>
          <w:szCs w:val="24"/>
        </w:rPr>
        <w:t xml:space="preserve">) 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NEW</w:t>
      </w:r>
      <w:r w:rsidRPr="00A25AED">
        <w:rPr>
          <w:rFonts w:ascii="Times New Roman" w:hAnsi="Times New Roman" w:cs="Times New Roman"/>
          <w:bCs/>
          <w:sz w:val="24"/>
          <w:szCs w:val="24"/>
        </w:rPr>
        <w:t>.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Pr="00A25AED">
        <w:rPr>
          <w:rFonts w:ascii="Times New Roman" w:hAnsi="Times New Roman" w:cs="Times New Roman"/>
          <w:bCs/>
          <w:sz w:val="24"/>
          <w:szCs w:val="24"/>
        </w:rPr>
        <w:t>;</w:t>
      </w:r>
    </w:p>
    <w:p w:rsidR="00D33EFD" w:rsidRPr="00D33EF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В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) E:\DOC\NEW.DOC;</w:t>
      </w:r>
    </w:p>
    <w:p w:rsidR="00D33EFD" w:rsidRPr="00A25AE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 xml:space="preserve">Г) 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E</w:t>
      </w:r>
      <w:r w:rsidRPr="00D33EFD">
        <w:rPr>
          <w:rFonts w:ascii="Times New Roman" w:hAnsi="Times New Roman" w:cs="Times New Roman"/>
          <w:bCs/>
          <w:sz w:val="24"/>
          <w:szCs w:val="24"/>
        </w:rPr>
        <w:t>:\.</w:t>
      </w:r>
    </w:p>
    <w:p w:rsidR="00D33EFD" w:rsidRPr="00A25AE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D33EFD" w:rsidRPr="00D33EFD" w:rsidRDefault="00FF7724" w:rsidP="00D33EF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 xml:space="preserve">26. 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>Информационной моделью организации учебного процесса в школе является:</w:t>
      </w:r>
    </w:p>
    <w:p w:rsidR="00D33EFD" w:rsidRPr="00D33EFD" w:rsidRDefault="00D33EFD" w:rsidP="00D33EF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А) правила поведения учащихся;</w:t>
      </w:r>
    </w:p>
    <w:p w:rsidR="00D33EFD" w:rsidRPr="00D33EFD" w:rsidRDefault="00D33EFD" w:rsidP="00D33EF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Б) список класса;</w:t>
      </w:r>
    </w:p>
    <w:p w:rsidR="00D33EFD" w:rsidRPr="00D33EFD" w:rsidRDefault="00D33EFD" w:rsidP="00D33EF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В) расписание уроков;</w:t>
      </w:r>
    </w:p>
    <w:p w:rsidR="008C0944" w:rsidRPr="00D33EFD" w:rsidRDefault="00D33EFD" w:rsidP="00D33EFD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Г) перечень учебников.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 xml:space="preserve">27. Какие типы файлов являются </w:t>
      </w:r>
      <w:r w:rsidR="00D33EFD" w:rsidRPr="00D33EFD">
        <w:rPr>
          <w:rFonts w:ascii="Times New Roman" w:hAnsi="Times New Roman" w:cs="Times New Roman"/>
          <w:bCs/>
          <w:sz w:val="24"/>
          <w:szCs w:val="24"/>
        </w:rPr>
        <w:t>видео</w:t>
      </w:r>
      <w:r w:rsidRPr="00D33EFD">
        <w:rPr>
          <w:rFonts w:ascii="Times New Roman" w:hAnsi="Times New Roman" w:cs="Times New Roman"/>
          <w:bCs/>
          <w:sz w:val="24"/>
          <w:szCs w:val="24"/>
        </w:rPr>
        <w:t>файлами?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А)*.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jpg</w:t>
      </w:r>
      <w:r w:rsidRPr="00D33EFD">
        <w:rPr>
          <w:rFonts w:ascii="Times New Roman" w:hAnsi="Times New Roman" w:cs="Times New Roman"/>
          <w:bCs/>
          <w:sz w:val="24"/>
          <w:szCs w:val="24"/>
        </w:rPr>
        <w:t xml:space="preserve">; 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Б) *.</w:t>
      </w:r>
      <w:proofErr w:type="spellStart"/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avi</w:t>
      </w:r>
      <w:proofErr w:type="spellEnd"/>
      <w:r w:rsidRPr="00D33EFD">
        <w:rPr>
          <w:rFonts w:ascii="Times New Roman" w:hAnsi="Times New Roman" w:cs="Times New Roman"/>
          <w:bCs/>
          <w:sz w:val="24"/>
          <w:szCs w:val="24"/>
        </w:rPr>
        <w:t>;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В) *.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txt</w:t>
      </w:r>
      <w:r w:rsidRPr="00D33EFD">
        <w:rPr>
          <w:rFonts w:ascii="Times New Roman" w:hAnsi="Times New Roman" w:cs="Times New Roman"/>
          <w:bCs/>
          <w:sz w:val="24"/>
          <w:szCs w:val="24"/>
        </w:rPr>
        <w:t>;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bCs/>
          <w:sz w:val="24"/>
          <w:szCs w:val="24"/>
        </w:rPr>
        <w:t>Г) *.</w:t>
      </w:r>
      <w:r w:rsidRPr="00D33EFD">
        <w:rPr>
          <w:rFonts w:ascii="Times New Roman" w:hAnsi="Times New Roman" w:cs="Times New Roman"/>
          <w:bCs/>
          <w:sz w:val="24"/>
          <w:szCs w:val="24"/>
          <w:lang w:val="en-US"/>
        </w:rPr>
        <w:t>doc</w:t>
      </w:r>
      <w:r w:rsidRPr="00D33EFD">
        <w:rPr>
          <w:rFonts w:ascii="Times New Roman" w:hAnsi="Times New Roman" w:cs="Times New Roman"/>
          <w:bCs/>
          <w:sz w:val="24"/>
          <w:szCs w:val="24"/>
        </w:rPr>
        <w:t>.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D33EFD" w:rsidRPr="00D33EFD" w:rsidRDefault="008C0944" w:rsidP="00D33E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 xml:space="preserve">28. </w:t>
      </w:r>
      <w:r w:rsidR="00D33EFD" w:rsidRPr="00D33EFD">
        <w:rPr>
          <w:rFonts w:ascii="Times New Roman" w:hAnsi="Times New Roman" w:cs="Times New Roman"/>
          <w:sz w:val="24"/>
          <w:szCs w:val="24"/>
        </w:rPr>
        <w:t>Растровый графический редактор предназначен для:</w:t>
      </w:r>
    </w:p>
    <w:p w:rsidR="00D33EFD" w:rsidRPr="00D33EF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>А) создания чертежей;</w:t>
      </w:r>
    </w:p>
    <w:p w:rsidR="00D33EFD" w:rsidRPr="00D33EF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>Б) построения графиков;</w:t>
      </w:r>
    </w:p>
    <w:p w:rsidR="00D33EFD" w:rsidRPr="00D33EF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>В) построения диаграмм;</w:t>
      </w:r>
    </w:p>
    <w:p w:rsidR="000D7E2E" w:rsidRPr="00D33EFD" w:rsidRDefault="00D33EFD" w:rsidP="00D33EFD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D33EFD">
        <w:rPr>
          <w:rFonts w:ascii="Times New Roman" w:hAnsi="Times New Roman" w:cs="Times New Roman"/>
          <w:sz w:val="24"/>
          <w:szCs w:val="24"/>
        </w:rPr>
        <w:t>Г) создания и редактирования рисунков.</w:t>
      </w:r>
    </w:p>
    <w:p w:rsidR="008C0944" w:rsidRPr="00D33EFD" w:rsidRDefault="008C0944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A4A57" w:rsidRPr="001A4A57" w:rsidRDefault="000D7E2E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sz w:val="24"/>
          <w:szCs w:val="24"/>
        </w:rPr>
        <w:t xml:space="preserve">29. </w:t>
      </w:r>
      <w:r w:rsidR="001A4A57" w:rsidRPr="001A4A57">
        <w:rPr>
          <w:rFonts w:ascii="Times New Roman" w:hAnsi="Times New Roman" w:cs="Times New Roman"/>
          <w:bCs/>
          <w:sz w:val="24"/>
          <w:szCs w:val="24"/>
        </w:rPr>
        <w:t>Процессор обрабатывает информацию:</w:t>
      </w: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>А) в десятичной системе счисления;</w:t>
      </w: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>Б) в двоичном коде;</w:t>
      </w: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>В) на языке Бейсик;</w:t>
      </w: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>Г) в текстовом виде.</w:t>
      </w: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1A4A57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</w:p>
    <w:p w:rsidR="00FC274E" w:rsidRPr="001A4A57" w:rsidRDefault="001A4A57" w:rsidP="001A4A5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vertAlign w:val="subscript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0D7E2E" w:rsidRPr="001A4A57">
        <w:rPr>
          <w:rFonts w:ascii="Times New Roman" w:hAnsi="Times New Roman" w:cs="Times New Roman"/>
          <w:sz w:val="24"/>
          <w:szCs w:val="24"/>
        </w:rPr>
        <w:t xml:space="preserve">30. </w:t>
      </w:r>
      <w:r w:rsidRPr="001A4A57">
        <w:rPr>
          <w:rFonts w:ascii="Times New Roman" w:hAnsi="Times New Roman" w:cs="Times New Roman"/>
          <w:sz w:val="24"/>
          <w:szCs w:val="24"/>
        </w:rPr>
        <w:t>Какое число в десятичной системе соответствует числу 11101</w:t>
      </w:r>
      <w:r w:rsidRPr="001A4A5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4A57">
        <w:rPr>
          <w:rFonts w:ascii="Times New Roman" w:hAnsi="Times New Roman" w:cs="Times New Roman"/>
          <w:sz w:val="24"/>
          <w:szCs w:val="24"/>
        </w:rPr>
        <w:t>.</w:t>
      </w:r>
    </w:p>
    <w:p w:rsidR="00FC274E" w:rsidRPr="001A4A5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A4A57">
        <w:rPr>
          <w:rFonts w:ascii="Times New Roman" w:hAnsi="Times New Roman" w:cs="Times New Roman"/>
          <w:sz w:val="24"/>
          <w:szCs w:val="24"/>
        </w:rPr>
        <w:t xml:space="preserve">А) </w:t>
      </w:r>
      <w:r w:rsidR="001A4A57" w:rsidRPr="001A4A57">
        <w:rPr>
          <w:rFonts w:ascii="Times New Roman" w:hAnsi="Times New Roman" w:cs="Times New Roman"/>
          <w:sz w:val="24"/>
          <w:szCs w:val="24"/>
        </w:rPr>
        <w:t>29</w:t>
      </w:r>
      <w:r w:rsidRPr="001A4A57">
        <w:rPr>
          <w:rFonts w:ascii="Times New Roman" w:hAnsi="Times New Roman" w:cs="Times New Roman"/>
          <w:sz w:val="24"/>
          <w:szCs w:val="24"/>
        </w:rPr>
        <w:t>;</w:t>
      </w:r>
    </w:p>
    <w:p w:rsidR="00FC274E" w:rsidRPr="001A4A5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sz w:val="24"/>
          <w:szCs w:val="24"/>
        </w:rPr>
        <w:t xml:space="preserve">Б) </w:t>
      </w:r>
      <w:r w:rsidR="001A4A57" w:rsidRPr="001A4A57">
        <w:rPr>
          <w:rFonts w:ascii="Times New Roman" w:hAnsi="Times New Roman" w:cs="Times New Roman"/>
          <w:sz w:val="24"/>
          <w:szCs w:val="24"/>
        </w:rPr>
        <w:t>58</w:t>
      </w:r>
      <w:r w:rsidRPr="001A4A57">
        <w:rPr>
          <w:rFonts w:ascii="Times New Roman" w:hAnsi="Times New Roman" w:cs="Times New Roman"/>
          <w:sz w:val="24"/>
          <w:szCs w:val="24"/>
        </w:rPr>
        <w:t>;</w:t>
      </w:r>
    </w:p>
    <w:p w:rsidR="00FC274E" w:rsidRPr="001A4A5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A4A57">
        <w:rPr>
          <w:rFonts w:ascii="Times New Roman" w:hAnsi="Times New Roman" w:cs="Times New Roman"/>
          <w:bCs/>
          <w:sz w:val="24"/>
          <w:szCs w:val="24"/>
        </w:rPr>
        <w:t xml:space="preserve">В) </w:t>
      </w:r>
      <w:r w:rsidR="001A4A57" w:rsidRPr="001A4A57">
        <w:rPr>
          <w:rFonts w:ascii="Times New Roman" w:hAnsi="Times New Roman" w:cs="Times New Roman"/>
          <w:bCs/>
          <w:sz w:val="24"/>
          <w:szCs w:val="24"/>
        </w:rPr>
        <w:t>11101</w:t>
      </w:r>
      <w:r w:rsidRPr="001A4A57">
        <w:rPr>
          <w:rFonts w:ascii="Times New Roman" w:hAnsi="Times New Roman" w:cs="Times New Roman"/>
          <w:bCs/>
          <w:sz w:val="24"/>
          <w:szCs w:val="24"/>
        </w:rPr>
        <w:t>;</w:t>
      </w:r>
    </w:p>
    <w:p w:rsidR="000D7E2E" w:rsidRPr="001A4A57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1A4A57">
        <w:rPr>
          <w:rFonts w:ascii="Times New Roman" w:hAnsi="Times New Roman" w:cs="Times New Roman"/>
          <w:sz w:val="24"/>
          <w:szCs w:val="24"/>
        </w:rPr>
        <w:t xml:space="preserve">Г) </w:t>
      </w:r>
      <w:r w:rsidR="001A4A57" w:rsidRPr="001A4A57">
        <w:rPr>
          <w:rFonts w:ascii="Times New Roman" w:hAnsi="Times New Roman" w:cs="Times New Roman"/>
          <w:sz w:val="24"/>
          <w:szCs w:val="24"/>
        </w:rPr>
        <w:t>4</w:t>
      </w:r>
      <w:r w:rsidRPr="001A4A57">
        <w:rPr>
          <w:rFonts w:ascii="Times New Roman" w:hAnsi="Times New Roman" w:cs="Times New Roman"/>
          <w:sz w:val="24"/>
          <w:szCs w:val="24"/>
        </w:rPr>
        <w:t>.</w:t>
      </w:r>
    </w:p>
    <w:p w:rsidR="00FC274E" w:rsidRPr="001A4A57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0C4043" w:rsidRPr="00136C56" w:rsidRDefault="00FC274E" w:rsidP="000C4043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sz w:val="24"/>
          <w:szCs w:val="24"/>
        </w:rPr>
        <w:t xml:space="preserve">31. </w:t>
      </w:r>
      <w:r w:rsidR="000C4043" w:rsidRPr="00136C56">
        <w:rPr>
          <w:rFonts w:ascii="Times New Roman" w:hAnsi="Times New Roman" w:cs="Times New Roman"/>
          <w:bCs/>
          <w:sz w:val="24"/>
          <w:szCs w:val="24"/>
        </w:rPr>
        <w:t xml:space="preserve">Приведен фрагмент электронной таблицы. Какое значение будет в ячейке </w:t>
      </w:r>
      <w:r w:rsidR="000C4043" w:rsidRPr="00136C56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="000C4043" w:rsidRPr="00136C56">
        <w:rPr>
          <w:rFonts w:ascii="Times New Roman" w:hAnsi="Times New Roman" w:cs="Times New Roman"/>
          <w:bCs/>
          <w:sz w:val="24"/>
          <w:szCs w:val="24"/>
        </w:rPr>
        <w:t xml:space="preserve">2 при применении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 xml:space="preserve">маркера протягивания к ячейке </w:t>
      </w:r>
      <w:r w:rsidR="00136C56" w:rsidRPr="00136C56">
        <w:rPr>
          <w:rFonts w:ascii="Times New Roman" w:hAnsi="Times New Roman" w:cs="Times New Roman"/>
          <w:bCs/>
          <w:sz w:val="24"/>
          <w:szCs w:val="24"/>
          <w:lang w:val="en-US"/>
        </w:rPr>
        <w:t>B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1.</w:t>
      </w:r>
    </w:p>
    <w:p w:rsidR="000C4043" w:rsidRPr="00136C56" w:rsidRDefault="000C4043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noProof/>
          <w:lang w:eastAsia="ru-RU"/>
        </w:rPr>
        <w:drawing>
          <wp:inline distT="0" distB="0" distL="0" distR="0" wp14:anchorId="1ADAB484" wp14:editId="534BDBC2">
            <wp:extent cx="1762125" cy="103822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l="800" t="15534" r="69553" b="68342"/>
                    <a:stretch/>
                  </pic:blipFill>
                  <pic:spPr bwMode="auto">
                    <a:xfrm>
                      <a:off x="0" y="0"/>
                      <a:ext cx="1762125" cy="1038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C274E" w:rsidRPr="00136C56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 xml:space="preserve">А)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15</w:t>
      </w:r>
      <w:r w:rsidRPr="00136C56">
        <w:rPr>
          <w:rFonts w:ascii="Times New Roman" w:hAnsi="Times New Roman" w:cs="Times New Roman"/>
          <w:bCs/>
          <w:sz w:val="24"/>
          <w:szCs w:val="24"/>
        </w:rPr>
        <w:t>;</w:t>
      </w:r>
    </w:p>
    <w:p w:rsidR="00FC274E" w:rsidRPr="00136C56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 xml:space="preserve">Б)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20</w:t>
      </w:r>
      <w:r w:rsidRPr="00136C56">
        <w:rPr>
          <w:rFonts w:ascii="Times New Roman" w:hAnsi="Times New Roman" w:cs="Times New Roman"/>
          <w:bCs/>
          <w:sz w:val="24"/>
          <w:szCs w:val="24"/>
        </w:rPr>
        <w:t>;</w:t>
      </w:r>
    </w:p>
    <w:p w:rsidR="00FC274E" w:rsidRPr="00136C56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 xml:space="preserve">В)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26</w:t>
      </w:r>
      <w:r w:rsidRPr="00136C56">
        <w:rPr>
          <w:rFonts w:ascii="Times New Roman" w:hAnsi="Times New Roman" w:cs="Times New Roman"/>
          <w:bCs/>
          <w:sz w:val="24"/>
          <w:szCs w:val="24"/>
        </w:rPr>
        <w:t>;</w:t>
      </w:r>
    </w:p>
    <w:p w:rsidR="00FC274E" w:rsidRPr="00136C56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 xml:space="preserve">Г)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21</w:t>
      </w:r>
      <w:r w:rsidRPr="00136C56">
        <w:rPr>
          <w:rFonts w:ascii="Times New Roman" w:hAnsi="Times New Roman" w:cs="Times New Roman"/>
          <w:bCs/>
          <w:sz w:val="24"/>
          <w:szCs w:val="24"/>
        </w:rPr>
        <w:t>.</w:t>
      </w:r>
    </w:p>
    <w:p w:rsidR="00FC274E" w:rsidRPr="00136C56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36C56" w:rsidRPr="00136C56" w:rsidRDefault="00FC274E" w:rsidP="00136C56">
      <w:pPr>
        <w:spacing w:after="0" w:line="240" w:lineRule="auto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sz w:val="24"/>
          <w:szCs w:val="24"/>
        </w:rPr>
        <w:t xml:space="preserve">32. </w:t>
      </w:r>
      <w:r w:rsidR="00136C56" w:rsidRPr="00136C56">
        <w:rPr>
          <w:rFonts w:ascii="Times New Roman" w:hAnsi="Times New Roman" w:cs="Times New Roman"/>
          <w:bCs/>
          <w:sz w:val="24"/>
          <w:szCs w:val="24"/>
        </w:rPr>
        <w:t>Минимальным объектом, используемым в растровом графическом редакторе, является:</w:t>
      </w:r>
    </w:p>
    <w:p w:rsidR="00136C56" w:rsidRPr="00136C56" w:rsidRDefault="00136C56" w:rsidP="00136C56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>А) точка экрана (пиксел);</w:t>
      </w:r>
    </w:p>
    <w:p w:rsidR="00136C56" w:rsidRPr="00136C56" w:rsidRDefault="00136C56" w:rsidP="00136C56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>Б) объект (прямоугольник, круг и т.д.);</w:t>
      </w:r>
    </w:p>
    <w:p w:rsidR="00136C56" w:rsidRPr="00136C56" w:rsidRDefault="00136C56" w:rsidP="00136C56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>В)- палитра цветов;</w:t>
      </w:r>
    </w:p>
    <w:p w:rsidR="00FC274E" w:rsidRPr="00136C56" w:rsidRDefault="00136C56" w:rsidP="00136C56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136C56">
        <w:rPr>
          <w:rFonts w:ascii="Times New Roman" w:hAnsi="Times New Roman" w:cs="Times New Roman"/>
          <w:bCs/>
          <w:sz w:val="24"/>
          <w:szCs w:val="24"/>
        </w:rPr>
        <w:t>Г) символ (знакоместо).</w:t>
      </w:r>
    </w:p>
    <w:p w:rsidR="00FC274E" w:rsidRPr="00136C56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C274E" w:rsidRPr="00C432C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C432C7">
        <w:rPr>
          <w:rFonts w:ascii="Times New Roman" w:hAnsi="Times New Roman" w:cs="Times New Roman"/>
          <w:sz w:val="24"/>
          <w:szCs w:val="24"/>
        </w:rPr>
        <w:t xml:space="preserve">33. </w:t>
      </w:r>
      <w:r w:rsidRPr="00C432C7">
        <w:rPr>
          <w:rFonts w:ascii="Times New Roman" w:hAnsi="Times New Roman" w:cs="Times New Roman"/>
          <w:bCs/>
          <w:sz w:val="24"/>
          <w:szCs w:val="24"/>
        </w:rPr>
        <w:t xml:space="preserve">Каково будет значение переменной </w:t>
      </w:r>
      <w:r w:rsidRPr="00C432C7">
        <w:rPr>
          <w:rFonts w:ascii="Times New Roman" w:hAnsi="Times New Roman" w:cs="Times New Roman"/>
          <w:bCs/>
          <w:i/>
          <w:sz w:val="24"/>
          <w:szCs w:val="24"/>
        </w:rPr>
        <w:t>Х</w:t>
      </w:r>
      <w:r w:rsidRPr="00C432C7">
        <w:rPr>
          <w:rFonts w:ascii="Times New Roman" w:hAnsi="Times New Roman" w:cs="Times New Roman"/>
          <w:bCs/>
          <w:sz w:val="24"/>
          <w:szCs w:val="24"/>
        </w:rPr>
        <w:t xml:space="preserve"> после выполнения операций присваивания: </w:t>
      </w:r>
      <w:r w:rsidRPr="00C432C7">
        <w:rPr>
          <w:rFonts w:ascii="Times New Roman" w:hAnsi="Times New Roman" w:cs="Times New Roman"/>
          <w:bCs/>
          <w:i/>
          <w:sz w:val="24"/>
          <w:szCs w:val="24"/>
        </w:rPr>
        <w:t>Х</w:t>
      </w:r>
      <w:r w:rsidRPr="00C432C7">
        <w:rPr>
          <w:rFonts w:ascii="Times New Roman" w:hAnsi="Times New Roman" w:cs="Times New Roman"/>
          <w:bCs/>
          <w:sz w:val="24"/>
          <w:szCs w:val="24"/>
        </w:rPr>
        <w:t>:=</w:t>
      </w:r>
      <w:r w:rsidR="00136C56" w:rsidRPr="00C432C7">
        <w:rPr>
          <w:rFonts w:ascii="Times New Roman" w:hAnsi="Times New Roman" w:cs="Times New Roman"/>
          <w:bCs/>
          <w:sz w:val="24"/>
          <w:szCs w:val="24"/>
        </w:rPr>
        <w:t>2,</w:t>
      </w:r>
      <w:r w:rsidRPr="00C432C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432C7">
        <w:rPr>
          <w:rFonts w:ascii="Times New Roman" w:hAnsi="Times New Roman" w:cs="Times New Roman"/>
          <w:bCs/>
          <w:i/>
          <w:sz w:val="24"/>
          <w:szCs w:val="24"/>
        </w:rPr>
        <w:t>Х</w:t>
      </w:r>
      <w:r w:rsidRPr="00C432C7">
        <w:rPr>
          <w:rFonts w:ascii="Times New Roman" w:hAnsi="Times New Roman" w:cs="Times New Roman"/>
          <w:bCs/>
          <w:sz w:val="24"/>
          <w:szCs w:val="24"/>
        </w:rPr>
        <w:t>:=</w:t>
      </w:r>
      <w:r w:rsidRPr="00C432C7">
        <w:rPr>
          <w:rFonts w:ascii="Times New Roman" w:hAnsi="Times New Roman" w:cs="Times New Roman"/>
          <w:bCs/>
          <w:i/>
          <w:sz w:val="24"/>
          <w:szCs w:val="24"/>
        </w:rPr>
        <w:t>Х</w:t>
      </w:r>
      <w:r w:rsidR="00136C56" w:rsidRPr="00C432C7">
        <w:rPr>
          <w:rFonts w:ascii="Times New Roman" w:hAnsi="Times New Roman" w:cs="Times New Roman"/>
          <w:bCs/>
          <w:sz w:val="24"/>
          <w:szCs w:val="24"/>
        </w:rPr>
        <w:t>*2</w:t>
      </w:r>
      <w:r w:rsidRPr="00C432C7">
        <w:rPr>
          <w:rFonts w:ascii="Times New Roman" w:hAnsi="Times New Roman" w:cs="Times New Roman"/>
          <w:bCs/>
          <w:sz w:val="24"/>
          <w:szCs w:val="24"/>
        </w:rPr>
        <w:t>?</w:t>
      </w:r>
    </w:p>
    <w:p w:rsidR="00FC274E" w:rsidRPr="00C432C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C432C7">
        <w:rPr>
          <w:rFonts w:ascii="Times New Roman" w:hAnsi="Times New Roman" w:cs="Times New Roman"/>
          <w:bCs/>
          <w:sz w:val="24"/>
          <w:szCs w:val="24"/>
        </w:rPr>
        <w:t>А) 5;</w:t>
      </w:r>
    </w:p>
    <w:p w:rsidR="00FC274E" w:rsidRPr="00C432C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C432C7">
        <w:rPr>
          <w:rFonts w:ascii="Times New Roman" w:hAnsi="Times New Roman" w:cs="Times New Roman"/>
          <w:bCs/>
          <w:sz w:val="24"/>
          <w:szCs w:val="24"/>
        </w:rPr>
        <w:t>Б) 6;</w:t>
      </w:r>
    </w:p>
    <w:p w:rsidR="00FC274E" w:rsidRPr="00C432C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C432C7">
        <w:rPr>
          <w:rFonts w:ascii="Times New Roman" w:hAnsi="Times New Roman" w:cs="Times New Roman"/>
          <w:bCs/>
          <w:sz w:val="24"/>
          <w:szCs w:val="24"/>
        </w:rPr>
        <w:t xml:space="preserve">В) </w:t>
      </w:r>
      <w:r w:rsidR="00136C56" w:rsidRPr="00C432C7">
        <w:rPr>
          <w:rFonts w:ascii="Times New Roman" w:hAnsi="Times New Roman" w:cs="Times New Roman"/>
          <w:bCs/>
          <w:sz w:val="24"/>
          <w:szCs w:val="24"/>
        </w:rPr>
        <w:t>4</w:t>
      </w:r>
      <w:r w:rsidRPr="00C432C7">
        <w:rPr>
          <w:rFonts w:ascii="Times New Roman" w:hAnsi="Times New Roman" w:cs="Times New Roman"/>
          <w:bCs/>
          <w:sz w:val="24"/>
          <w:szCs w:val="24"/>
        </w:rPr>
        <w:t>;</w:t>
      </w:r>
    </w:p>
    <w:p w:rsidR="00FC274E" w:rsidRPr="00C432C7" w:rsidRDefault="00FC274E" w:rsidP="00FC274E">
      <w:pPr>
        <w:spacing w:after="0" w:line="240" w:lineRule="auto"/>
        <w:contextualSpacing/>
        <w:rPr>
          <w:rFonts w:ascii="Times New Roman" w:hAnsi="Times New Roman" w:cs="Times New Roman"/>
          <w:bCs/>
          <w:sz w:val="24"/>
          <w:szCs w:val="24"/>
        </w:rPr>
      </w:pPr>
      <w:r w:rsidRPr="00C432C7">
        <w:rPr>
          <w:rFonts w:ascii="Times New Roman" w:hAnsi="Times New Roman" w:cs="Times New Roman"/>
          <w:bCs/>
          <w:sz w:val="24"/>
          <w:szCs w:val="24"/>
        </w:rPr>
        <w:t>Г) 10.</w:t>
      </w:r>
    </w:p>
    <w:p w:rsidR="00FC274E" w:rsidRPr="00C432C7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C274E" w:rsidRPr="00C432C7" w:rsidRDefault="00FC274E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8242F" w:rsidRPr="00761DFC" w:rsidRDefault="0018242F" w:rsidP="00BC4E2B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61DFC">
        <w:rPr>
          <w:rFonts w:ascii="Times New Roman" w:hAnsi="Times New Roman" w:cs="Times New Roman"/>
          <w:b/>
          <w:sz w:val="24"/>
          <w:szCs w:val="24"/>
        </w:rPr>
        <w:t>Физика</w:t>
      </w:r>
    </w:p>
    <w:p w:rsidR="00FC31F1" w:rsidRDefault="00CF451E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 xml:space="preserve">34. </w:t>
      </w:r>
      <w:r w:rsidR="00A25AED">
        <w:rPr>
          <w:rFonts w:ascii="Times New Roman" w:hAnsi="Times New Roman" w:cs="Times New Roman"/>
          <w:sz w:val="24"/>
          <w:szCs w:val="24"/>
        </w:rPr>
        <w:t>Работа водопроводной системы обеспечивается законом:</w:t>
      </w:r>
    </w:p>
    <w:p w:rsidR="00A25AED" w:rsidRPr="00761DFC" w:rsidRDefault="00A25AED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) Архимеда;</w:t>
      </w:r>
    </w:p>
    <w:p w:rsidR="002F3ABB" w:rsidRDefault="00A25AED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Б) Гука;</w:t>
      </w:r>
    </w:p>
    <w:p w:rsidR="00A25AED" w:rsidRDefault="00A25AED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) Паскаля;</w:t>
      </w:r>
    </w:p>
    <w:p w:rsidR="00A25AED" w:rsidRPr="00761DFC" w:rsidRDefault="00A25AED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) всемирного тяготения.</w:t>
      </w:r>
    </w:p>
    <w:p w:rsidR="0018242F" w:rsidRPr="00761DFC" w:rsidRDefault="0018242F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61DFC" w:rsidRPr="00761DFC" w:rsidRDefault="00DC7B56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 xml:space="preserve">35. </w:t>
      </w:r>
      <w:r w:rsidR="00761DFC" w:rsidRPr="00761DFC">
        <w:rPr>
          <w:rFonts w:ascii="Times New Roman" w:hAnsi="Times New Roman" w:cs="Times New Roman"/>
          <w:sz w:val="24"/>
          <w:szCs w:val="24"/>
        </w:rPr>
        <w:t>Расстояние от центра Земли до космического корабля уменьшилось в 2 раза. При этом сила притяжения к Земле: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А) увеличилась в 2 раза;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Б) уменьшилась в 2 раза;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В) увеличилась в 4 раза;</w:t>
      </w:r>
    </w:p>
    <w:p w:rsidR="00DC7B56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Г) уменьшилась в 4 раза.</w:t>
      </w:r>
    </w:p>
    <w:p w:rsidR="00DC7B56" w:rsidRPr="00761DFC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61DFC" w:rsidRPr="00761DFC" w:rsidRDefault="00DC7B56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 xml:space="preserve">36. </w:t>
      </w:r>
      <w:r w:rsidR="00761DFC" w:rsidRPr="00761DFC">
        <w:rPr>
          <w:rFonts w:ascii="Times New Roman" w:hAnsi="Times New Roman" w:cs="Times New Roman"/>
          <w:sz w:val="24"/>
          <w:szCs w:val="24"/>
        </w:rPr>
        <w:t>Два шара разной массы, имеющие одинаковые кинетические энергии, испытывают лобовое неупругое столкновение, после которого они вместе движутся: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А) в одном направлении в сторону большей массы;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lastRenderedPageBreak/>
        <w:t>Б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61DFC">
        <w:rPr>
          <w:rFonts w:ascii="Times New Roman" w:hAnsi="Times New Roman" w:cs="Times New Roman"/>
          <w:sz w:val="24"/>
          <w:szCs w:val="24"/>
        </w:rPr>
        <w:t>в одном направлении в сторону шара меньшей массы;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В) по перпендикуляру к линии столкновения;</w:t>
      </w:r>
    </w:p>
    <w:p w:rsidR="00DC7B56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Г) останавливаются.</w:t>
      </w:r>
    </w:p>
    <w:p w:rsidR="00761DFC" w:rsidRPr="00761DFC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61DFC" w:rsidRPr="00761DFC" w:rsidRDefault="00DC7B56" w:rsidP="00761DF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61DFC">
        <w:rPr>
          <w:rFonts w:ascii="Times New Roman" w:hAnsi="Times New Roman" w:cs="Times New Roman"/>
          <w:sz w:val="24"/>
          <w:szCs w:val="24"/>
        </w:rPr>
        <w:t>37.</w:t>
      </w:r>
      <w:r w:rsidR="003746DC" w:rsidRPr="00761DF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761DFC" w:rsidRPr="00761DFC">
        <w:rPr>
          <w:rFonts w:ascii="Times New Roman" w:hAnsi="Times New Roman"/>
          <w:sz w:val="24"/>
          <w:szCs w:val="24"/>
        </w:rPr>
        <w:t>Тяжелые металлические корабли могут плавать в соответствии с законом:</w:t>
      </w:r>
    </w:p>
    <w:p w:rsidR="00761DFC" w:rsidRPr="00761DFC" w:rsidRDefault="00761DFC" w:rsidP="00761DF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61DFC">
        <w:rPr>
          <w:rFonts w:ascii="Times New Roman" w:hAnsi="Times New Roman"/>
          <w:sz w:val="24"/>
          <w:szCs w:val="24"/>
        </w:rPr>
        <w:t>А) Архимеда;</w:t>
      </w:r>
    </w:p>
    <w:p w:rsidR="00761DFC" w:rsidRPr="00761DFC" w:rsidRDefault="00761DFC" w:rsidP="00761DF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61DFC">
        <w:rPr>
          <w:rFonts w:ascii="Times New Roman" w:hAnsi="Times New Roman"/>
          <w:sz w:val="24"/>
          <w:szCs w:val="24"/>
        </w:rPr>
        <w:t xml:space="preserve">Б) Гука; </w:t>
      </w:r>
    </w:p>
    <w:p w:rsidR="00761DFC" w:rsidRPr="00761DFC" w:rsidRDefault="00761DFC" w:rsidP="00761DF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61DFC">
        <w:rPr>
          <w:rFonts w:ascii="Times New Roman" w:hAnsi="Times New Roman"/>
          <w:sz w:val="24"/>
          <w:szCs w:val="24"/>
        </w:rPr>
        <w:t>В) Паскаля;</w:t>
      </w:r>
    </w:p>
    <w:p w:rsidR="00DC7B56" w:rsidRPr="00761DFC" w:rsidRDefault="00761DFC" w:rsidP="00761DFC">
      <w:p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761DFC">
        <w:rPr>
          <w:rFonts w:ascii="Times New Roman" w:hAnsi="Times New Roman"/>
          <w:sz w:val="24"/>
          <w:szCs w:val="24"/>
        </w:rPr>
        <w:t>Г) всемирного тяготения.</w:t>
      </w:r>
    </w:p>
    <w:p w:rsidR="00761DFC" w:rsidRPr="00FC31F1" w:rsidRDefault="00761DFC" w:rsidP="00761DFC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C31F1" w:rsidRPr="00FC31F1" w:rsidRDefault="00DC7B56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C31F1">
        <w:rPr>
          <w:rFonts w:ascii="Times New Roman" w:hAnsi="Times New Roman" w:cs="Times New Roman"/>
          <w:sz w:val="24"/>
          <w:szCs w:val="24"/>
        </w:rPr>
        <w:t>38.</w:t>
      </w:r>
      <w:r w:rsidR="003746DC" w:rsidRPr="00FC31F1">
        <w:rPr>
          <w:rFonts w:ascii="Times New Roman" w:hAnsi="Times New Roman" w:cs="Times New Roman"/>
          <w:sz w:val="24"/>
          <w:szCs w:val="24"/>
        </w:rPr>
        <w:t xml:space="preserve"> </w:t>
      </w:r>
      <w:r w:rsidR="00FC31F1" w:rsidRPr="00FC31F1">
        <w:rPr>
          <w:rFonts w:ascii="Times New Roman" w:hAnsi="Times New Roman" w:cs="Times New Roman"/>
          <w:sz w:val="24"/>
          <w:szCs w:val="24"/>
        </w:rPr>
        <w:t>По поверхности воды со скоростью 0,5 м/с распространяется волна, длина которой равна 25 см. Частота колебаний, переносимых этой волной, равна:</w:t>
      </w:r>
    </w:p>
    <w:p w:rsidR="00FC31F1" w:rsidRPr="00FC31F1" w:rsidRDefault="00FC31F1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C31F1">
        <w:rPr>
          <w:rFonts w:ascii="Times New Roman" w:hAnsi="Times New Roman" w:cs="Times New Roman"/>
          <w:sz w:val="24"/>
          <w:szCs w:val="24"/>
        </w:rPr>
        <w:t>А) 1 Гц;</w:t>
      </w:r>
    </w:p>
    <w:p w:rsidR="00FC31F1" w:rsidRPr="00FC31F1" w:rsidRDefault="00FC31F1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C31F1">
        <w:rPr>
          <w:rFonts w:ascii="Times New Roman" w:hAnsi="Times New Roman" w:cs="Times New Roman"/>
          <w:sz w:val="24"/>
          <w:szCs w:val="24"/>
        </w:rPr>
        <w:t>Б) 2 Гц;</w:t>
      </w:r>
    </w:p>
    <w:p w:rsidR="00FC31F1" w:rsidRPr="00FC31F1" w:rsidRDefault="00FC31F1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C31F1">
        <w:rPr>
          <w:rFonts w:ascii="Times New Roman" w:hAnsi="Times New Roman" w:cs="Times New Roman"/>
          <w:sz w:val="24"/>
          <w:szCs w:val="24"/>
        </w:rPr>
        <w:t>В) 5 Гц;</w:t>
      </w:r>
    </w:p>
    <w:p w:rsidR="003746DC" w:rsidRPr="00FC31F1" w:rsidRDefault="00FC31F1" w:rsidP="00FC31F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C31F1">
        <w:rPr>
          <w:rFonts w:ascii="Times New Roman" w:hAnsi="Times New Roman" w:cs="Times New Roman"/>
          <w:sz w:val="24"/>
          <w:szCs w:val="24"/>
        </w:rPr>
        <w:t>Г) 50 Гц.</w:t>
      </w:r>
    </w:p>
    <w:p w:rsidR="00DC7B56" w:rsidRPr="00FC31F1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46C9B" w:rsidRPr="003750F5" w:rsidRDefault="00DC7B56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39.</w:t>
      </w:r>
      <w:r w:rsidR="00646C9B" w:rsidRPr="003750F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ED4EE8" w:rsidRPr="003750F5">
        <w:rPr>
          <w:rFonts w:ascii="Times New Roman" w:hAnsi="Times New Roman" w:cs="Times New Roman"/>
          <w:sz w:val="24"/>
          <w:szCs w:val="24"/>
        </w:rPr>
        <w:t>Какой энергией обладает подвешенный камень?</w:t>
      </w:r>
    </w:p>
    <w:p w:rsidR="00646C9B" w:rsidRPr="003750F5" w:rsidRDefault="00646C9B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 xml:space="preserve">А) </w:t>
      </w:r>
      <w:r w:rsidR="00ED4EE8" w:rsidRPr="003750F5">
        <w:rPr>
          <w:rFonts w:ascii="Times New Roman" w:hAnsi="Times New Roman" w:cs="Times New Roman"/>
          <w:sz w:val="24"/>
          <w:szCs w:val="24"/>
        </w:rPr>
        <w:t>кинетической</w:t>
      </w:r>
      <w:r w:rsidRPr="003750F5">
        <w:rPr>
          <w:rFonts w:ascii="Times New Roman" w:hAnsi="Times New Roman" w:cs="Times New Roman"/>
          <w:sz w:val="24"/>
          <w:szCs w:val="24"/>
        </w:rPr>
        <w:t>;</w:t>
      </w:r>
    </w:p>
    <w:p w:rsidR="00646C9B" w:rsidRPr="003750F5" w:rsidRDefault="00646C9B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Б)</w:t>
      </w:r>
      <w:r w:rsidR="003750F5">
        <w:rPr>
          <w:rFonts w:ascii="Times New Roman" w:hAnsi="Times New Roman" w:cs="Times New Roman"/>
          <w:sz w:val="24"/>
          <w:szCs w:val="24"/>
        </w:rPr>
        <w:t xml:space="preserve"> </w:t>
      </w:r>
      <w:r w:rsidR="003750F5" w:rsidRPr="003750F5">
        <w:rPr>
          <w:rFonts w:ascii="Times New Roman" w:hAnsi="Times New Roman" w:cs="Times New Roman"/>
          <w:sz w:val="24"/>
          <w:szCs w:val="24"/>
        </w:rPr>
        <w:t>внутренней</w:t>
      </w:r>
      <w:r w:rsidR="003750F5">
        <w:rPr>
          <w:rFonts w:ascii="Times New Roman" w:hAnsi="Times New Roman" w:cs="Times New Roman"/>
          <w:sz w:val="24"/>
          <w:szCs w:val="24"/>
        </w:rPr>
        <w:t>;</w:t>
      </w:r>
    </w:p>
    <w:p w:rsidR="00646C9B" w:rsidRPr="003750F5" w:rsidRDefault="00646C9B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 xml:space="preserve">В) </w:t>
      </w:r>
      <w:r w:rsidR="00ED4EE8" w:rsidRPr="003750F5">
        <w:rPr>
          <w:rFonts w:ascii="Times New Roman" w:hAnsi="Times New Roman" w:cs="Times New Roman"/>
          <w:sz w:val="24"/>
          <w:szCs w:val="24"/>
        </w:rPr>
        <w:t>тепловой</w:t>
      </w:r>
      <w:r w:rsidRPr="003750F5">
        <w:rPr>
          <w:rFonts w:ascii="Times New Roman" w:hAnsi="Times New Roman" w:cs="Times New Roman"/>
          <w:sz w:val="24"/>
          <w:szCs w:val="24"/>
        </w:rPr>
        <w:t>;</w:t>
      </w:r>
    </w:p>
    <w:p w:rsidR="00646C9B" w:rsidRPr="003750F5" w:rsidRDefault="00646C9B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 xml:space="preserve">Г) </w:t>
      </w:r>
      <w:r w:rsidR="003750F5" w:rsidRPr="003750F5">
        <w:rPr>
          <w:rFonts w:ascii="Times New Roman" w:hAnsi="Times New Roman" w:cs="Times New Roman"/>
          <w:sz w:val="24"/>
          <w:szCs w:val="24"/>
        </w:rPr>
        <w:t>потенциальной</w:t>
      </w:r>
      <w:r w:rsidRPr="003750F5">
        <w:rPr>
          <w:rFonts w:ascii="Times New Roman" w:hAnsi="Times New Roman" w:cs="Times New Roman"/>
          <w:sz w:val="24"/>
          <w:szCs w:val="24"/>
        </w:rPr>
        <w:t>.</w:t>
      </w:r>
    </w:p>
    <w:p w:rsidR="00646C9B" w:rsidRPr="003750F5" w:rsidRDefault="00646C9B" w:rsidP="00646C9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841B35" w:rsidRPr="003750F5" w:rsidRDefault="00DC7B56" w:rsidP="00841B3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40.</w:t>
      </w:r>
      <w:r w:rsidR="00646C9B" w:rsidRPr="003750F5">
        <w:rPr>
          <w:rFonts w:ascii="Times New Roman" w:hAnsi="Times New Roman" w:cs="Times New Roman"/>
          <w:sz w:val="24"/>
          <w:szCs w:val="24"/>
        </w:rPr>
        <w:t xml:space="preserve"> </w:t>
      </w:r>
      <w:r w:rsidR="003750F5" w:rsidRPr="003750F5">
        <w:rPr>
          <w:rFonts w:ascii="Times New Roman" w:hAnsi="Times New Roman" w:cs="Times New Roman"/>
          <w:sz w:val="24"/>
          <w:szCs w:val="24"/>
        </w:rPr>
        <w:t>На плите стоит чугунный котел, масса воды в котором равна массе котла. Больше тепла требуется: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А) на нагрев котла;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Б) на нагрев воды;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В) на теплопередачу от котла воде;</w:t>
      </w:r>
    </w:p>
    <w:p w:rsidR="00DC7B56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Г) на теплопередачу от воды котлу.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3750F5" w:rsidRPr="003750F5" w:rsidRDefault="007119BF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 xml:space="preserve">41. </w:t>
      </w:r>
      <w:r w:rsidR="003750F5" w:rsidRPr="003750F5">
        <w:rPr>
          <w:rFonts w:ascii="Times New Roman" w:hAnsi="Times New Roman" w:cs="Times New Roman"/>
          <w:sz w:val="24"/>
          <w:szCs w:val="24"/>
        </w:rPr>
        <w:t>Коэффициент полезного действия тепловой машины тем выше, чем: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А) меньше температура нагревателя;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Б) больше температура холодильника;</w:t>
      </w:r>
    </w:p>
    <w:p w:rsidR="003750F5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В) больше разность температур нагревателя и холодильника;</w:t>
      </w:r>
    </w:p>
    <w:p w:rsidR="00726542" w:rsidRPr="003750F5" w:rsidRDefault="003750F5" w:rsidP="003750F5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750F5">
        <w:rPr>
          <w:rFonts w:ascii="Times New Roman" w:hAnsi="Times New Roman" w:cs="Times New Roman"/>
          <w:sz w:val="24"/>
          <w:szCs w:val="24"/>
        </w:rPr>
        <w:t>Г) больше сумма температур нагревателя и холодильника.</w:t>
      </w:r>
    </w:p>
    <w:p w:rsidR="00DC7B56" w:rsidRPr="003750F5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6E27" w:rsidRPr="00740C72" w:rsidRDefault="00DC7B56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40C72">
        <w:rPr>
          <w:rFonts w:ascii="Times New Roman" w:hAnsi="Times New Roman" w:cs="Times New Roman"/>
          <w:sz w:val="24"/>
          <w:szCs w:val="24"/>
        </w:rPr>
        <w:t>42.</w:t>
      </w:r>
      <w:r w:rsidR="00CF6E27" w:rsidRPr="00740C7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740C72" w:rsidRPr="00740C72">
        <w:rPr>
          <w:rFonts w:ascii="Times New Roman" w:hAnsi="Times New Roman" w:cs="Times New Roman"/>
          <w:sz w:val="24"/>
          <w:szCs w:val="24"/>
        </w:rPr>
        <w:t>Увеличить тягу дымохода, выкрасив трубу в черный цвет, можно за счет</w:t>
      </w:r>
      <w:r w:rsidR="00CF6E27" w:rsidRPr="00740C72">
        <w:rPr>
          <w:rFonts w:ascii="Times New Roman" w:hAnsi="Times New Roman" w:cs="Times New Roman"/>
          <w:sz w:val="24"/>
          <w:szCs w:val="24"/>
        </w:rPr>
        <w:t>:</w:t>
      </w:r>
    </w:p>
    <w:p w:rsidR="00CF6E27" w:rsidRPr="00740C72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40C72">
        <w:rPr>
          <w:rFonts w:ascii="Times New Roman" w:hAnsi="Times New Roman" w:cs="Times New Roman"/>
          <w:sz w:val="24"/>
          <w:szCs w:val="24"/>
        </w:rPr>
        <w:t xml:space="preserve">А) </w:t>
      </w:r>
      <w:r w:rsidR="00740C72" w:rsidRPr="00740C72">
        <w:rPr>
          <w:rFonts w:ascii="Times New Roman" w:hAnsi="Times New Roman" w:cs="Times New Roman"/>
          <w:sz w:val="24"/>
          <w:szCs w:val="24"/>
        </w:rPr>
        <w:t>диффузии газов</w:t>
      </w:r>
      <w:r w:rsidRPr="00740C72">
        <w:rPr>
          <w:rFonts w:ascii="Times New Roman" w:hAnsi="Times New Roman" w:cs="Times New Roman"/>
          <w:sz w:val="24"/>
          <w:szCs w:val="24"/>
        </w:rPr>
        <w:t>;</w:t>
      </w:r>
    </w:p>
    <w:p w:rsidR="00CF6E27" w:rsidRPr="00740C72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40C72">
        <w:rPr>
          <w:rFonts w:ascii="Times New Roman" w:hAnsi="Times New Roman" w:cs="Times New Roman"/>
          <w:sz w:val="24"/>
          <w:szCs w:val="24"/>
        </w:rPr>
        <w:t xml:space="preserve">Б) </w:t>
      </w:r>
      <w:r w:rsidR="00740C72" w:rsidRPr="00740C72">
        <w:rPr>
          <w:rFonts w:ascii="Times New Roman" w:hAnsi="Times New Roman" w:cs="Times New Roman"/>
          <w:sz w:val="24"/>
          <w:szCs w:val="24"/>
        </w:rPr>
        <w:t>отталкивания молекул</w:t>
      </w:r>
      <w:r w:rsidRPr="00740C72">
        <w:rPr>
          <w:rFonts w:ascii="Times New Roman" w:hAnsi="Times New Roman" w:cs="Times New Roman"/>
          <w:sz w:val="24"/>
          <w:szCs w:val="24"/>
        </w:rPr>
        <w:t>;</w:t>
      </w:r>
    </w:p>
    <w:p w:rsidR="00CF6E27" w:rsidRPr="00740C72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40C72">
        <w:rPr>
          <w:rFonts w:ascii="Times New Roman" w:hAnsi="Times New Roman" w:cs="Times New Roman"/>
          <w:sz w:val="24"/>
          <w:szCs w:val="24"/>
        </w:rPr>
        <w:t xml:space="preserve">В) </w:t>
      </w:r>
      <w:r w:rsidR="00740C72" w:rsidRPr="00740C72">
        <w:rPr>
          <w:rFonts w:ascii="Times New Roman" w:hAnsi="Times New Roman" w:cs="Times New Roman"/>
          <w:sz w:val="24"/>
          <w:szCs w:val="24"/>
        </w:rPr>
        <w:t>броуновского движения</w:t>
      </w:r>
      <w:r w:rsidRPr="00740C72">
        <w:rPr>
          <w:rFonts w:ascii="Times New Roman" w:hAnsi="Times New Roman" w:cs="Times New Roman"/>
          <w:sz w:val="24"/>
          <w:szCs w:val="24"/>
        </w:rPr>
        <w:t>;</w:t>
      </w:r>
    </w:p>
    <w:p w:rsidR="00CF6E27" w:rsidRPr="00740C72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40C72">
        <w:rPr>
          <w:rFonts w:ascii="Times New Roman" w:hAnsi="Times New Roman" w:cs="Times New Roman"/>
          <w:sz w:val="24"/>
          <w:szCs w:val="24"/>
        </w:rPr>
        <w:t xml:space="preserve">Г) </w:t>
      </w:r>
      <w:r w:rsidR="00740C72" w:rsidRPr="00740C72">
        <w:rPr>
          <w:rFonts w:ascii="Times New Roman" w:hAnsi="Times New Roman" w:cs="Times New Roman"/>
          <w:sz w:val="24"/>
          <w:szCs w:val="24"/>
        </w:rPr>
        <w:t>конвекции воздуха</w:t>
      </w:r>
      <w:r w:rsidRPr="00740C72">
        <w:rPr>
          <w:rFonts w:ascii="Times New Roman" w:hAnsi="Times New Roman" w:cs="Times New Roman"/>
          <w:sz w:val="24"/>
          <w:szCs w:val="24"/>
        </w:rPr>
        <w:t>.</w:t>
      </w:r>
    </w:p>
    <w:p w:rsidR="00DC7B56" w:rsidRPr="00740C72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F6E27" w:rsidRPr="00C038EA" w:rsidRDefault="00DC7B56" w:rsidP="00740C72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>43.</w:t>
      </w:r>
      <w:r w:rsidR="00CF6E27" w:rsidRPr="00C038EA">
        <w:rPr>
          <w:rFonts w:ascii="Times New Roman" w:hAnsi="Times New Roman" w:cs="Times New Roman"/>
          <w:sz w:val="24"/>
          <w:szCs w:val="24"/>
        </w:rPr>
        <w:t xml:space="preserve"> Конденсаторы емкостью 10 мкФ и 30 мкФ соединили </w:t>
      </w:r>
      <w:r w:rsidR="00740C72" w:rsidRPr="00C038EA">
        <w:rPr>
          <w:rFonts w:ascii="Times New Roman" w:hAnsi="Times New Roman" w:cs="Times New Roman"/>
          <w:sz w:val="24"/>
          <w:szCs w:val="24"/>
        </w:rPr>
        <w:t>последовательно</w:t>
      </w:r>
      <w:r w:rsidR="00CF6E27" w:rsidRPr="00C038EA">
        <w:rPr>
          <w:rFonts w:ascii="Times New Roman" w:hAnsi="Times New Roman" w:cs="Times New Roman"/>
          <w:sz w:val="24"/>
          <w:szCs w:val="24"/>
        </w:rPr>
        <w:t>. При этом емкость получившейся батареи равна:</w:t>
      </w:r>
    </w:p>
    <w:p w:rsidR="00CF6E27" w:rsidRPr="00C038EA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 xml:space="preserve">А) </w:t>
      </w:r>
      <w:r w:rsidR="00C038EA" w:rsidRPr="00C038EA">
        <w:rPr>
          <w:rFonts w:ascii="Times New Roman" w:hAnsi="Times New Roman" w:cs="Times New Roman"/>
          <w:sz w:val="24"/>
          <w:szCs w:val="24"/>
        </w:rPr>
        <w:t>8,0</w:t>
      </w:r>
      <w:r w:rsidRPr="00C038EA">
        <w:rPr>
          <w:rFonts w:ascii="Times New Roman" w:hAnsi="Times New Roman" w:cs="Times New Roman"/>
          <w:sz w:val="24"/>
          <w:szCs w:val="24"/>
        </w:rPr>
        <w:t xml:space="preserve"> мкФ;</w:t>
      </w:r>
    </w:p>
    <w:p w:rsidR="00CF6E27" w:rsidRPr="00C038EA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>Б) 15,0 мкФ;</w:t>
      </w:r>
    </w:p>
    <w:p w:rsidR="00CF6E27" w:rsidRPr="00C038EA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>В) 20,0 мкФ;</w:t>
      </w:r>
    </w:p>
    <w:p w:rsidR="00CF6E27" w:rsidRPr="00C038EA" w:rsidRDefault="00CF6E27" w:rsidP="00CF6E27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>Г) 40,0 мкФ.</w:t>
      </w:r>
    </w:p>
    <w:p w:rsidR="00DC7B56" w:rsidRPr="00C038EA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C4114" w:rsidRPr="00C038EA" w:rsidRDefault="00DC7B56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>44.</w:t>
      </w:r>
      <w:r w:rsidR="00BC4114" w:rsidRPr="00C038EA">
        <w:rPr>
          <w:rFonts w:ascii="Times New Roman" w:hAnsi="Times New Roman" w:cs="Times New Roman"/>
          <w:sz w:val="24"/>
          <w:szCs w:val="24"/>
        </w:rPr>
        <w:t xml:space="preserve"> </w:t>
      </w:r>
      <w:r w:rsidR="00C038EA" w:rsidRPr="00C038EA">
        <w:rPr>
          <w:rFonts w:ascii="Times New Roman" w:hAnsi="Times New Roman" w:cs="Times New Roman"/>
          <w:sz w:val="24"/>
          <w:szCs w:val="24"/>
        </w:rPr>
        <w:t>Абсолютная диэлектрическая проницаемость среды, в которой расположены точечные заряды, увеличили в два раза. При этом сила кулоновского взаимодействия</w:t>
      </w:r>
      <w:r w:rsidR="00BC4114" w:rsidRPr="00C038EA">
        <w:rPr>
          <w:rFonts w:ascii="Times New Roman" w:hAnsi="Times New Roman" w:cs="Times New Roman"/>
          <w:sz w:val="24"/>
          <w:szCs w:val="24"/>
        </w:rPr>
        <w:t>:</w:t>
      </w:r>
    </w:p>
    <w:p w:rsidR="00BC4114" w:rsidRPr="00C038EA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 xml:space="preserve">А) увеличится в </w:t>
      </w:r>
      <w:r w:rsidR="00C038EA" w:rsidRPr="00C038EA">
        <w:rPr>
          <w:rFonts w:ascii="Times New Roman" w:hAnsi="Times New Roman" w:cs="Times New Roman"/>
          <w:sz w:val="24"/>
          <w:szCs w:val="24"/>
        </w:rPr>
        <w:t>2</w:t>
      </w:r>
      <w:r w:rsidRPr="00C038EA">
        <w:rPr>
          <w:rFonts w:ascii="Times New Roman" w:hAnsi="Times New Roman" w:cs="Times New Roman"/>
          <w:sz w:val="24"/>
          <w:szCs w:val="24"/>
        </w:rPr>
        <w:t xml:space="preserve"> раз</w:t>
      </w:r>
      <w:r w:rsidR="00C038EA" w:rsidRPr="00C038EA">
        <w:rPr>
          <w:rFonts w:ascii="Times New Roman" w:hAnsi="Times New Roman" w:cs="Times New Roman"/>
          <w:sz w:val="24"/>
          <w:szCs w:val="24"/>
        </w:rPr>
        <w:t>а</w:t>
      </w:r>
      <w:r w:rsidRPr="00C038EA">
        <w:rPr>
          <w:rFonts w:ascii="Times New Roman" w:hAnsi="Times New Roman" w:cs="Times New Roman"/>
          <w:sz w:val="24"/>
          <w:szCs w:val="24"/>
        </w:rPr>
        <w:t>;</w:t>
      </w:r>
    </w:p>
    <w:p w:rsidR="00BC4114" w:rsidRPr="00C038EA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lastRenderedPageBreak/>
        <w:t xml:space="preserve">Б) уменьшится в </w:t>
      </w:r>
      <w:r w:rsidR="00C038EA" w:rsidRPr="00C038EA">
        <w:rPr>
          <w:rFonts w:ascii="Times New Roman" w:hAnsi="Times New Roman" w:cs="Times New Roman"/>
          <w:sz w:val="24"/>
          <w:szCs w:val="24"/>
        </w:rPr>
        <w:t>2</w:t>
      </w:r>
      <w:r w:rsidRPr="00C038EA">
        <w:rPr>
          <w:rFonts w:ascii="Times New Roman" w:hAnsi="Times New Roman" w:cs="Times New Roman"/>
          <w:sz w:val="24"/>
          <w:szCs w:val="24"/>
        </w:rPr>
        <w:t xml:space="preserve"> раз</w:t>
      </w:r>
      <w:r w:rsidR="00C038EA" w:rsidRPr="00C038EA">
        <w:rPr>
          <w:rFonts w:ascii="Times New Roman" w:hAnsi="Times New Roman" w:cs="Times New Roman"/>
          <w:sz w:val="24"/>
          <w:szCs w:val="24"/>
        </w:rPr>
        <w:t>а</w:t>
      </w:r>
      <w:r w:rsidRPr="00C038EA">
        <w:rPr>
          <w:rFonts w:ascii="Times New Roman" w:hAnsi="Times New Roman" w:cs="Times New Roman"/>
          <w:sz w:val="24"/>
          <w:szCs w:val="24"/>
        </w:rPr>
        <w:t>;</w:t>
      </w:r>
    </w:p>
    <w:p w:rsidR="00BC4114" w:rsidRPr="00C038EA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 xml:space="preserve">В) увеличится в </w:t>
      </w:r>
      <w:r w:rsidR="00C038EA" w:rsidRPr="00C038EA">
        <w:rPr>
          <w:rFonts w:ascii="Times New Roman" w:hAnsi="Times New Roman" w:cs="Times New Roman"/>
          <w:sz w:val="24"/>
          <w:szCs w:val="24"/>
        </w:rPr>
        <w:t>4</w:t>
      </w:r>
      <w:r w:rsidRPr="00C038EA">
        <w:rPr>
          <w:rFonts w:ascii="Times New Roman" w:hAnsi="Times New Roman" w:cs="Times New Roman"/>
          <w:sz w:val="24"/>
          <w:szCs w:val="24"/>
        </w:rPr>
        <w:t xml:space="preserve"> раз</w:t>
      </w:r>
      <w:r w:rsidR="00C038EA" w:rsidRPr="00C038EA">
        <w:rPr>
          <w:rFonts w:ascii="Times New Roman" w:hAnsi="Times New Roman" w:cs="Times New Roman"/>
          <w:sz w:val="24"/>
          <w:szCs w:val="24"/>
        </w:rPr>
        <w:t>а</w:t>
      </w:r>
      <w:r w:rsidRPr="00C038EA">
        <w:rPr>
          <w:rFonts w:ascii="Times New Roman" w:hAnsi="Times New Roman" w:cs="Times New Roman"/>
          <w:sz w:val="24"/>
          <w:szCs w:val="24"/>
        </w:rPr>
        <w:t>;</w:t>
      </w:r>
    </w:p>
    <w:p w:rsidR="00BC4114" w:rsidRPr="00C038EA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C038EA">
        <w:rPr>
          <w:rFonts w:ascii="Times New Roman" w:hAnsi="Times New Roman" w:cs="Times New Roman"/>
          <w:sz w:val="24"/>
          <w:szCs w:val="24"/>
        </w:rPr>
        <w:t xml:space="preserve">Г) уменьшится в </w:t>
      </w:r>
      <w:r w:rsidR="00C038EA" w:rsidRPr="00C038EA">
        <w:rPr>
          <w:rFonts w:ascii="Times New Roman" w:hAnsi="Times New Roman" w:cs="Times New Roman"/>
          <w:sz w:val="24"/>
          <w:szCs w:val="24"/>
        </w:rPr>
        <w:t>4</w:t>
      </w:r>
      <w:r w:rsidRPr="00C038EA">
        <w:rPr>
          <w:rFonts w:ascii="Times New Roman" w:hAnsi="Times New Roman" w:cs="Times New Roman"/>
          <w:sz w:val="24"/>
          <w:szCs w:val="24"/>
        </w:rPr>
        <w:t xml:space="preserve"> раз</w:t>
      </w:r>
      <w:r w:rsidR="00C038EA" w:rsidRPr="00C038EA">
        <w:rPr>
          <w:rFonts w:ascii="Times New Roman" w:hAnsi="Times New Roman" w:cs="Times New Roman"/>
          <w:sz w:val="24"/>
          <w:szCs w:val="24"/>
        </w:rPr>
        <w:t>а</w:t>
      </w:r>
      <w:r w:rsidRPr="00C038EA">
        <w:rPr>
          <w:rFonts w:ascii="Times New Roman" w:hAnsi="Times New Roman" w:cs="Times New Roman"/>
          <w:sz w:val="24"/>
          <w:szCs w:val="24"/>
        </w:rPr>
        <w:t>.</w:t>
      </w:r>
    </w:p>
    <w:p w:rsidR="00BC4114" w:rsidRPr="00C038EA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BC4114" w:rsidRPr="0089002D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9002D">
        <w:rPr>
          <w:rFonts w:ascii="Times New Roman" w:hAnsi="Times New Roman" w:cs="Times New Roman"/>
          <w:sz w:val="24"/>
          <w:szCs w:val="24"/>
        </w:rPr>
        <w:t xml:space="preserve">45. </w:t>
      </w:r>
      <w:r w:rsidR="0089002D" w:rsidRPr="0089002D">
        <w:rPr>
          <w:rFonts w:ascii="Times New Roman" w:hAnsi="Times New Roman" w:cs="Times New Roman"/>
          <w:sz w:val="24"/>
          <w:szCs w:val="24"/>
        </w:rPr>
        <w:t xml:space="preserve">Диаметр провода уменьшили в два раза, а длину увеличили в два раза. Сопротивление при этом: </w:t>
      </w:r>
    </w:p>
    <w:p w:rsidR="00BC4114" w:rsidRPr="0089002D" w:rsidRDefault="0089002D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9002D">
        <w:rPr>
          <w:rFonts w:ascii="Times New Roman" w:hAnsi="Times New Roman" w:cs="Times New Roman"/>
          <w:sz w:val="24"/>
          <w:szCs w:val="24"/>
        </w:rPr>
        <w:t>А) уменьшилось в 4 раза</w:t>
      </w:r>
      <w:r w:rsidR="00BC4114" w:rsidRPr="0089002D">
        <w:rPr>
          <w:rFonts w:ascii="Times New Roman" w:hAnsi="Times New Roman" w:cs="Times New Roman"/>
          <w:sz w:val="24"/>
          <w:szCs w:val="24"/>
        </w:rPr>
        <w:t>;</w:t>
      </w:r>
    </w:p>
    <w:p w:rsidR="00BC4114" w:rsidRPr="0089002D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9002D">
        <w:rPr>
          <w:rFonts w:ascii="Times New Roman" w:hAnsi="Times New Roman" w:cs="Times New Roman"/>
          <w:sz w:val="24"/>
          <w:szCs w:val="24"/>
        </w:rPr>
        <w:t xml:space="preserve">Б) </w:t>
      </w:r>
      <w:r w:rsidR="0089002D" w:rsidRPr="0089002D">
        <w:rPr>
          <w:rFonts w:ascii="Times New Roman" w:hAnsi="Times New Roman" w:cs="Times New Roman"/>
          <w:sz w:val="24"/>
          <w:szCs w:val="24"/>
        </w:rPr>
        <w:t>увеличилось в 2 раза</w:t>
      </w:r>
      <w:r w:rsidRPr="0089002D">
        <w:rPr>
          <w:rFonts w:ascii="Times New Roman" w:hAnsi="Times New Roman" w:cs="Times New Roman"/>
          <w:sz w:val="24"/>
          <w:szCs w:val="24"/>
        </w:rPr>
        <w:t>;</w:t>
      </w:r>
    </w:p>
    <w:p w:rsidR="00BC4114" w:rsidRPr="0089002D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9002D">
        <w:rPr>
          <w:rFonts w:ascii="Times New Roman" w:hAnsi="Times New Roman" w:cs="Times New Roman"/>
          <w:sz w:val="24"/>
          <w:szCs w:val="24"/>
        </w:rPr>
        <w:t xml:space="preserve">В) </w:t>
      </w:r>
      <w:r w:rsidR="0089002D" w:rsidRPr="0089002D">
        <w:rPr>
          <w:rFonts w:ascii="Times New Roman" w:hAnsi="Times New Roman" w:cs="Times New Roman"/>
          <w:sz w:val="24"/>
          <w:szCs w:val="24"/>
        </w:rPr>
        <w:t>увеличилось в 8 раз</w:t>
      </w:r>
      <w:r w:rsidRPr="0089002D">
        <w:rPr>
          <w:rFonts w:ascii="Times New Roman" w:hAnsi="Times New Roman" w:cs="Times New Roman"/>
          <w:sz w:val="24"/>
          <w:szCs w:val="24"/>
        </w:rPr>
        <w:t>;</w:t>
      </w:r>
    </w:p>
    <w:p w:rsidR="00BC4114" w:rsidRPr="0089002D" w:rsidRDefault="00BC4114" w:rsidP="00BC4114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89002D">
        <w:rPr>
          <w:rFonts w:ascii="Times New Roman" w:hAnsi="Times New Roman" w:cs="Times New Roman"/>
          <w:sz w:val="24"/>
          <w:szCs w:val="24"/>
        </w:rPr>
        <w:t xml:space="preserve">Г) </w:t>
      </w:r>
      <w:r w:rsidR="0089002D" w:rsidRPr="0089002D">
        <w:rPr>
          <w:rFonts w:ascii="Times New Roman" w:hAnsi="Times New Roman" w:cs="Times New Roman"/>
          <w:sz w:val="24"/>
          <w:szCs w:val="24"/>
        </w:rPr>
        <w:t>уменьшилось в 2 раза.</w:t>
      </w:r>
    </w:p>
    <w:p w:rsidR="00DC7B56" w:rsidRPr="0089002D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C04551" w:rsidRPr="00FD3BEF" w:rsidRDefault="00DC7B56" w:rsidP="00C045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46.</w:t>
      </w:r>
      <w:r w:rsidR="005D4B5D" w:rsidRPr="00FD3BEF">
        <w:rPr>
          <w:rFonts w:ascii="Times New Roman" w:hAnsi="Times New Roman" w:cs="Times New Roman"/>
          <w:sz w:val="24"/>
          <w:szCs w:val="24"/>
        </w:rPr>
        <w:t xml:space="preserve"> </w:t>
      </w:r>
      <w:r w:rsidR="00C04551" w:rsidRPr="00FD3BEF">
        <w:rPr>
          <w:rFonts w:ascii="Times New Roman" w:hAnsi="Times New Roman" w:cs="Times New Roman"/>
          <w:sz w:val="24"/>
          <w:szCs w:val="24"/>
        </w:rPr>
        <w:t>Если катушку, соединенную с гальванометром, надеть на постоянный магнит, то:</w:t>
      </w:r>
    </w:p>
    <w:p w:rsidR="00C04551" w:rsidRPr="00FD3BEF" w:rsidRDefault="00C04551" w:rsidP="00C045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А) гальванометр покажет, что по нему и катушке идет постоянный ток;</w:t>
      </w:r>
    </w:p>
    <w:p w:rsidR="00C04551" w:rsidRPr="00FD3BEF" w:rsidRDefault="00C04551" w:rsidP="00C045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Б) стрелка гальванометра останется в покое;</w:t>
      </w:r>
    </w:p>
    <w:p w:rsidR="00C04551" w:rsidRPr="00FD3BEF" w:rsidRDefault="00C04551" w:rsidP="00C045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В) стрелка гальванометра на мгновение отклонится и вернется в исходное положение;</w:t>
      </w:r>
    </w:p>
    <w:p w:rsidR="005D4B5D" w:rsidRPr="00FD3BEF" w:rsidRDefault="00C04551" w:rsidP="00C04551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Г) гальванометр покажет, что по нему и катушке идет переменный ток.</w:t>
      </w:r>
    </w:p>
    <w:p w:rsidR="00DC7B56" w:rsidRPr="00FD3BEF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D3BEF" w:rsidRPr="00FD3BEF" w:rsidRDefault="00DC7B56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47.</w:t>
      </w:r>
      <w:r w:rsidR="005D4B5D" w:rsidRPr="00FD3BEF">
        <w:rPr>
          <w:rFonts w:ascii="Times New Roman" w:hAnsi="Times New Roman" w:cs="Times New Roman"/>
          <w:sz w:val="24"/>
          <w:szCs w:val="24"/>
        </w:rPr>
        <w:t xml:space="preserve"> </w:t>
      </w:r>
      <w:r w:rsidR="00FD3BEF" w:rsidRPr="00FD3BEF">
        <w:rPr>
          <w:rFonts w:ascii="Times New Roman" w:hAnsi="Times New Roman" w:cs="Times New Roman"/>
          <w:sz w:val="24"/>
          <w:szCs w:val="24"/>
        </w:rPr>
        <w:t>Полное внутреннее отражение можно наблюдать, если свет падает: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А) из воздуха в стекло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Б) из воды в стекло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В) из стекла в воздух;</w:t>
      </w:r>
    </w:p>
    <w:p w:rsidR="00DC7B56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Г) из стекла в воду.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D3BEF" w:rsidRPr="00FD3BEF" w:rsidRDefault="00DC7B56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48.</w:t>
      </w:r>
      <w:r w:rsidR="005D4B5D" w:rsidRPr="00FD3BEF">
        <w:rPr>
          <w:rFonts w:ascii="Times New Roman" w:hAnsi="Times New Roman" w:cs="Times New Roman"/>
          <w:sz w:val="24"/>
          <w:szCs w:val="24"/>
        </w:rPr>
        <w:t xml:space="preserve"> </w:t>
      </w:r>
      <w:r w:rsidR="00FD3BEF" w:rsidRPr="00FD3BEF">
        <w:rPr>
          <w:rFonts w:ascii="Times New Roman" w:hAnsi="Times New Roman" w:cs="Times New Roman"/>
          <w:sz w:val="24"/>
          <w:szCs w:val="24"/>
        </w:rPr>
        <w:t>Если узкий пучок света от лазерной указки пустить через щель, то он расширяется тем больше, чем меньше ширина щели за счет явления: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А) дисперсии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Б) интерференции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В) дифракции;</w:t>
      </w:r>
    </w:p>
    <w:p w:rsidR="00DC7B56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Г) поляризации света.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D3BEF" w:rsidRPr="00FD3BEF" w:rsidRDefault="00DC7B56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49.</w:t>
      </w:r>
      <w:r w:rsidR="005D4B5D" w:rsidRPr="00FD3BE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D3BEF" w:rsidRPr="00FD3BEF">
        <w:rPr>
          <w:rFonts w:ascii="Times New Roman" w:hAnsi="Times New Roman" w:cs="Times New Roman"/>
          <w:sz w:val="24"/>
          <w:szCs w:val="24"/>
        </w:rPr>
        <w:t>В действующих атомных реакторах энергия выделяется благодаря: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А) радиоактивному распаду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Б) делению ядер;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В) синтезу ядер;</w:t>
      </w:r>
    </w:p>
    <w:p w:rsidR="00DC7B56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Г) реакции горения.</w:t>
      </w:r>
    </w:p>
    <w:p w:rsidR="00FD3BEF" w:rsidRPr="00FD3BEF" w:rsidRDefault="00FD3BEF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FD3BEF" w:rsidRPr="00FD3BEF" w:rsidRDefault="00DC7B56" w:rsidP="00FD3BEF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sz w:val="24"/>
          <w:szCs w:val="24"/>
        </w:rPr>
        <w:t>50.</w:t>
      </w:r>
      <w:r w:rsidR="005D4B5D" w:rsidRPr="00FD3BE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FD3BEF" w:rsidRPr="00FD3BEF">
        <w:rPr>
          <w:rFonts w:ascii="Times New Roman" w:hAnsi="Times New Roman"/>
          <w:sz w:val="24"/>
          <w:szCs w:val="24"/>
        </w:rPr>
        <w:t>На какую из ракет 1, 2 или 3, изображенных на рисунке, действует сила гравитации?</w:t>
      </w:r>
    </w:p>
    <w:p w:rsidR="005D4B5D" w:rsidRPr="00FD3BEF" w:rsidRDefault="00FD3BEF" w:rsidP="005D4B5D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D3B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02A18C4" wp14:editId="2A04E894">
            <wp:extent cx="1628775" cy="172402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724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FD3BEF" w:rsidRPr="00FD3BEF" w:rsidRDefault="00FD3BEF" w:rsidP="00FD3BE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D3BEF">
        <w:rPr>
          <w:rFonts w:ascii="Times New Roman" w:hAnsi="Times New Roman"/>
          <w:sz w:val="24"/>
          <w:szCs w:val="24"/>
        </w:rPr>
        <w:t>А) 1;</w:t>
      </w:r>
    </w:p>
    <w:p w:rsidR="00FD3BEF" w:rsidRPr="00FD3BEF" w:rsidRDefault="00FD3BEF" w:rsidP="00FD3BE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D3BEF">
        <w:rPr>
          <w:rFonts w:ascii="Times New Roman" w:hAnsi="Times New Roman"/>
          <w:sz w:val="24"/>
          <w:szCs w:val="24"/>
        </w:rPr>
        <w:t>Б) 2;</w:t>
      </w:r>
    </w:p>
    <w:p w:rsidR="00FD3BEF" w:rsidRPr="00FD3BEF" w:rsidRDefault="00FD3BEF" w:rsidP="00FD3BE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D3BEF">
        <w:rPr>
          <w:rFonts w:ascii="Times New Roman" w:hAnsi="Times New Roman"/>
          <w:sz w:val="24"/>
          <w:szCs w:val="24"/>
        </w:rPr>
        <w:t>В) 3;</w:t>
      </w:r>
    </w:p>
    <w:p w:rsidR="00FD3BEF" w:rsidRPr="00FD3BEF" w:rsidRDefault="00FD3BEF" w:rsidP="00FD3BE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D3BEF">
        <w:rPr>
          <w:rFonts w:ascii="Times New Roman" w:hAnsi="Times New Roman"/>
          <w:sz w:val="24"/>
          <w:szCs w:val="24"/>
        </w:rPr>
        <w:t>Г) На все.</w:t>
      </w:r>
    </w:p>
    <w:p w:rsidR="00DC7B56" w:rsidRPr="00FD3BEF" w:rsidRDefault="00DC7B56" w:rsidP="00BC4E2B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sectPr w:rsidR="00DC7B56" w:rsidRPr="00FD3B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2B5C"/>
    <w:rsid w:val="00030FE6"/>
    <w:rsid w:val="00036AD3"/>
    <w:rsid w:val="000455CD"/>
    <w:rsid w:val="00067648"/>
    <w:rsid w:val="000B7960"/>
    <w:rsid w:val="000C4043"/>
    <w:rsid w:val="000D7E2E"/>
    <w:rsid w:val="00130970"/>
    <w:rsid w:val="00136C56"/>
    <w:rsid w:val="00143D5C"/>
    <w:rsid w:val="00152412"/>
    <w:rsid w:val="00162B94"/>
    <w:rsid w:val="0018242F"/>
    <w:rsid w:val="00186E29"/>
    <w:rsid w:val="00192632"/>
    <w:rsid w:val="001A4A57"/>
    <w:rsid w:val="001B3AA9"/>
    <w:rsid w:val="002D2C6B"/>
    <w:rsid w:val="002F3ABB"/>
    <w:rsid w:val="002F7AAC"/>
    <w:rsid w:val="003022DA"/>
    <w:rsid w:val="0030611A"/>
    <w:rsid w:val="0032175F"/>
    <w:rsid w:val="00330AB6"/>
    <w:rsid w:val="00335F72"/>
    <w:rsid w:val="003572FD"/>
    <w:rsid w:val="003746DC"/>
    <w:rsid w:val="003750F5"/>
    <w:rsid w:val="0037562E"/>
    <w:rsid w:val="00381109"/>
    <w:rsid w:val="003B67B9"/>
    <w:rsid w:val="00400C50"/>
    <w:rsid w:val="00423A31"/>
    <w:rsid w:val="0046291D"/>
    <w:rsid w:val="00463C76"/>
    <w:rsid w:val="004A19C2"/>
    <w:rsid w:val="00512831"/>
    <w:rsid w:val="00540560"/>
    <w:rsid w:val="00552D76"/>
    <w:rsid w:val="005553E8"/>
    <w:rsid w:val="005D4B5D"/>
    <w:rsid w:val="005E05A0"/>
    <w:rsid w:val="005E362D"/>
    <w:rsid w:val="00624AD2"/>
    <w:rsid w:val="00646C9B"/>
    <w:rsid w:val="006527AB"/>
    <w:rsid w:val="006A0EC6"/>
    <w:rsid w:val="006E64CD"/>
    <w:rsid w:val="006F4CDC"/>
    <w:rsid w:val="007119BF"/>
    <w:rsid w:val="00726542"/>
    <w:rsid w:val="00740C72"/>
    <w:rsid w:val="00746112"/>
    <w:rsid w:val="00746B1A"/>
    <w:rsid w:val="007516A9"/>
    <w:rsid w:val="00761DFC"/>
    <w:rsid w:val="007C6939"/>
    <w:rsid w:val="00841B35"/>
    <w:rsid w:val="00861E0B"/>
    <w:rsid w:val="0089002D"/>
    <w:rsid w:val="0089468E"/>
    <w:rsid w:val="008B199D"/>
    <w:rsid w:val="008C0580"/>
    <w:rsid w:val="008C0944"/>
    <w:rsid w:val="008C74EE"/>
    <w:rsid w:val="008D45FD"/>
    <w:rsid w:val="008F224C"/>
    <w:rsid w:val="009968CB"/>
    <w:rsid w:val="009A02CF"/>
    <w:rsid w:val="009A1A2C"/>
    <w:rsid w:val="009B07AD"/>
    <w:rsid w:val="00A0096F"/>
    <w:rsid w:val="00A239C1"/>
    <w:rsid w:val="00A25AED"/>
    <w:rsid w:val="00A312FC"/>
    <w:rsid w:val="00A45EF6"/>
    <w:rsid w:val="00AB2F30"/>
    <w:rsid w:val="00AC65CF"/>
    <w:rsid w:val="00B618FD"/>
    <w:rsid w:val="00BC4114"/>
    <w:rsid w:val="00BC4E2B"/>
    <w:rsid w:val="00C038EA"/>
    <w:rsid w:val="00C04551"/>
    <w:rsid w:val="00C27E0F"/>
    <w:rsid w:val="00C432C7"/>
    <w:rsid w:val="00CB5FAB"/>
    <w:rsid w:val="00CF0444"/>
    <w:rsid w:val="00CF451E"/>
    <w:rsid w:val="00CF6E27"/>
    <w:rsid w:val="00D33EFD"/>
    <w:rsid w:val="00D83814"/>
    <w:rsid w:val="00D93B06"/>
    <w:rsid w:val="00D96B59"/>
    <w:rsid w:val="00DA54E1"/>
    <w:rsid w:val="00DA5F57"/>
    <w:rsid w:val="00DC7B56"/>
    <w:rsid w:val="00DD2AD4"/>
    <w:rsid w:val="00DE2A97"/>
    <w:rsid w:val="00E12B5C"/>
    <w:rsid w:val="00E3600D"/>
    <w:rsid w:val="00E52E12"/>
    <w:rsid w:val="00E80AE4"/>
    <w:rsid w:val="00EA59C2"/>
    <w:rsid w:val="00ED4EE8"/>
    <w:rsid w:val="00ED538F"/>
    <w:rsid w:val="00F00BA6"/>
    <w:rsid w:val="00F54D8E"/>
    <w:rsid w:val="00F74B53"/>
    <w:rsid w:val="00F751B3"/>
    <w:rsid w:val="00FB1C31"/>
    <w:rsid w:val="00FC274E"/>
    <w:rsid w:val="00FC31F1"/>
    <w:rsid w:val="00FD3BEF"/>
    <w:rsid w:val="00FE6936"/>
    <w:rsid w:val="00FF7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4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0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E05A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30A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B67B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824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E05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E05A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30A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3B67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png"/><Relationship Id="rId1" Type="http://schemas.openxmlformats.org/officeDocument/2006/relationships/styles" Target="styles.xml"/><Relationship Id="rId6" Type="http://schemas.microsoft.com/office/2007/relationships/hdphoto" Target="media/hdphoto1.wdp"/><Relationship Id="rId11" Type="http://schemas.openxmlformats.org/officeDocument/2006/relationships/image" Target="media/image4.wmf"/><Relationship Id="rId5" Type="http://schemas.openxmlformats.org/officeDocument/2006/relationships/image" Target="media/image1.jpe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2</TotalTime>
  <Pages>8</Pages>
  <Words>1580</Words>
  <Characters>9012</Characters>
  <Application>Microsoft Office Word</Application>
  <DocSecurity>0</DocSecurity>
  <Lines>75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05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</dc:creator>
  <cp:keywords/>
  <dc:description/>
  <cp:lastModifiedBy>Монстр</cp:lastModifiedBy>
  <cp:revision>51</cp:revision>
  <dcterms:created xsi:type="dcterms:W3CDTF">2018-02-28T21:21:00Z</dcterms:created>
  <dcterms:modified xsi:type="dcterms:W3CDTF">2020-04-22T0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